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017" w:type="dxa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248"/>
        <w:gridCol w:w="5769"/>
      </w:tblGrid>
      <w:tr w:rsidR="00E2124E" w:rsidRPr="00F425A0" w14:paraId="23D72E7E" w14:textId="77777777" w:rsidTr="00B63A58">
        <w:trPr>
          <w:jc w:val="center"/>
        </w:trPr>
        <w:tc>
          <w:tcPr>
            <w:tcW w:w="4248" w:type="dxa"/>
          </w:tcPr>
          <w:p w14:paraId="45A74989" w14:textId="0BA5ED7E" w:rsidR="00E2124E" w:rsidRDefault="00E2124E" w:rsidP="00B63A58">
            <w:pPr>
              <w:pStyle w:val="Header"/>
              <w:tabs>
                <w:tab w:val="center" w:pos="1980"/>
                <w:tab w:val="center" w:pos="6660"/>
              </w:tabs>
              <w:jc w:val="center"/>
              <w:rPr>
                <w:rFonts w:ascii="Times New Roman" w:eastAsia="Calibri" w:hAnsi="Times New Roman" w:cs="Times New Roman"/>
                <w:bCs/>
                <w:sz w:val="24"/>
              </w:rPr>
            </w:pPr>
            <w:r>
              <w:rPr>
                <w:rFonts w:ascii="Times New Roman" w:hAnsi="Times New Roman" w:cs="Times New Roman"/>
                <w:bCs/>
                <w:sz w:val="24"/>
              </w:rPr>
              <w:t xml:space="preserve">UBND </w:t>
            </w:r>
            <w:r w:rsidRPr="00F425A0">
              <w:rPr>
                <w:rFonts w:ascii="Times New Roman" w:eastAsia="Calibri" w:hAnsi="Times New Roman" w:cs="Times New Roman"/>
                <w:bCs/>
                <w:sz w:val="24"/>
              </w:rPr>
              <w:t>TỈ</w:t>
            </w:r>
            <w:r w:rsidR="00041CF0">
              <w:rPr>
                <w:rFonts w:ascii="Times New Roman" w:eastAsia="Calibri" w:hAnsi="Times New Roman" w:cs="Times New Roman"/>
                <w:bCs/>
                <w:sz w:val="24"/>
              </w:rPr>
              <w:t>NH CÀ MAU</w:t>
            </w:r>
          </w:p>
          <w:p w14:paraId="3DBCED34" w14:textId="77777777" w:rsidR="00E2124E" w:rsidRPr="00F425A0" w:rsidRDefault="00E2124E" w:rsidP="00B63A58">
            <w:pPr>
              <w:pStyle w:val="Header"/>
              <w:tabs>
                <w:tab w:val="center" w:pos="1980"/>
                <w:tab w:val="center" w:pos="6660"/>
              </w:tabs>
              <w:jc w:val="center"/>
              <w:rPr>
                <w:rFonts w:ascii="Times New Roman" w:eastAsia="Calibri" w:hAnsi="Times New Roman" w:cs="Times New Roman"/>
                <w:bCs/>
                <w:sz w:val="24"/>
              </w:rPr>
            </w:pPr>
            <w:r w:rsidRPr="00A917A6">
              <w:rPr>
                <w:rFonts w:ascii="Times New Roman" w:eastAsia="Calibri" w:hAnsi="Times New Roman" w:cs="Times New Roman"/>
                <w:b/>
                <w:bCs/>
                <w:sz w:val="24"/>
                <w:szCs w:val="26"/>
              </w:rPr>
              <w:t>TRƯỜNG ĐẠI HỌC BẠC LIÊU</w:t>
            </w:r>
          </w:p>
        </w:tc>
        <w:tc>
          <w:tcPr>
            <w:tcW w:w="5769" w:type="dxa"/>
          </w:tcPr>
          <w:p w14:paraId="13E4B4F7" w14:textId="6A9539CB" w:rsidR="00E2124E" w:rsidRDefault="00E2124E" w:rsidP="00B63A58">
            <w:pPr>
              <w:pStyle w:val="Header"/>
              <w:tabs>
                <w:tab w:val="center" w:pos="1980"/>
                <w:tab w:val="center" w:pos="6660"/>
              </w:tabs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</w:rPr>
            </w:pPr>
            <w:r w:rsidRPr="00F425A0">
              <w:rPr>
                <w:rFonts w:ascii="Times New Roman" w:eastAsia="Calibri" w:hAnsi="Times New Roman" w:cs="Times New Roman"/>
                <w:b/>
                <w:bCs/>
                <w:sz w:val="24"/>
              </w:rPr>
              <w:t>CỘ</w:t>
            </w:r>
            <w:r>
              <w:rPr>
                <w:rFonts w:ascii="Times New Roman" w:hAnsi="Times New Roman" w:cs="Times New Roman"/>
                <w:b/>
                <w:bCs/>
                <w:sz w:val="24"/>
              </w:rPr>
              <w:t>NG HÒA</w:t>
            </w:r>
            <w:r w:rsidRPr="00F425A0">
              <w:rPr>
                <w:rFonts w:ascii="Times New Roman" w:eastAsia="Calibri" w:hAnsi="Times New Roman" w:cs="Times New Roman"/>
                <w:b/>
                <w:bCs/>
                <w:sz w:val="24"/>
              </w:rPr>
              <w:t xml:space="preserve"> XÃ HỘI CHỦ NGHĨA VIỆT NAM</w:t>
            </w:r>
          </w:p>
          <w:p w14:paraId="47FF2FBD" w14:textId="46AA84DB" w:rsidR="00E2124E" w:rsidRPr="00F425A0" w:rsidRDefault="00E2124E" w:rsidP="00B63A58">
            <w:pPr>
              <w:pStyle w:val="Header"/>
              <w:tabs>
                <w:tab w:val="center" w:pos="1980"/>
                <w:tab w:val="center" w:pos="6660"/>
              </w:tabs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</w:rPr>
            </w:pPr>
            <w:r w:rsidRPr="00A917A6">
              <w:rPr>
                <w:rFonts w:ascii="Times New Roman" w:eastAsia="Calibri" w:hAnsi="Times New Roman" w:cs="Times New Roman"/>
                <w:b/>
                <w:sz w:val="24"/>
                <w:szCs w:val="26"/>
              </w:rPr>
              <w:t>Độc lập - Tự do - Hạnh  phúc</w:t>
            </w:r>
          </w:p>
        </w:tc>
      </w:tr>
    </w:tbl>
    <w:p w14:paraId="111F6088" w14:textId="325F4E56" w:rsidR="00E2124E" w:rsidRDefault="00805533" w:rsidP="00E2124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A03F7F5" wp14:editId="0D4D03A6">
                <wp:simplePos x="0" y="0"/>
                <wp:positionH relativeFrom="column">
                  <wp:posOffset>3651885</wp:posOffset>
                </wp:positionH>
                <wp:positionV relativeFrom="paragraph">
                  <wp:posOffset>22860</wp:posOffset>
                </wp:positionV>
                <wp:extent cx="1857375" cy="0"/>
                <wp:effectExtent l="9525" t="13970" r="9525" b="5080"/>
                <wp:wrapNone/>
                <wp:docPr id="28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573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730FF85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1" o:spid="_x0000_s1026" type="#_x0000_t32" style="position:absolute;margin-left:287.55pt;margin-top:1.8pt;width:146.25pt;height: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"/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C81DE12" wp14:editId="2D312B09">
                <wp:simplePos x="0" y="0"/>
                <wp:positionH relativeFrom="column">
                  <wp:posOffset>680085</wp:posOffset>
                </wp:positionH>
                <wp:positionV relativeFrom="paragraph">
                  <wp:posOffset>22860</wp:posOffset>
                </wp:positionV>
                <wp:extent cx="1438275" cy="0"/>
                <wp:effectExtent l="9525" t="13970" r="9525" b="5080"/>
                <wp:wrapNone/>
                <wp:docPr id="27" name="AutoShap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382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B4A7D0" id="AutoShape 50" o:spid="_x0000_s1026" type="#_x0000_t32" style="position:absolute;margin-left:53.55pt;margin-top:1.8pt;width:113.25pt;height:0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"/>
            </w:pict>
          </mc:Fallback>
        </mc:AlternateContent>
      </w:r>
    </w:p>
    <w:p w14:paraId="1308AC4E" w14:textId="77777777" w:rsidR="004F7BA0" w:rsidRDefault="004F7BA0" w:rsidP="00F80979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BC70331" w14:textId="37B4C106" w:rsidR="009D2A88" w:rsidRPr="005A2487" w:rsidRDefault="009D2A88" w:rsidP="00F80979">
      <w:pPr>
        <w:jc w:val="center"/>
        <w:rPr>
          <w:rFonts w:ascii="Times New Roman" w:hAnsi="Times New Roman" w:cs="Times New Roman"/>
          <w:b/>
          <w:sz w:val="26"/>
          <w:szCs w:val="24"/>
        </w:rPr>
      </w:pPr>
      <w:r w:rsidRPr="00D26CFA">
        <w:rPr>
          <w:rFonts w:ascii="Times New Roman" w:hAnsi="Times New Roman" w:cs="Times New Roman"/>
          <w:b/>
          <w:sz w:val="24"/>
          <w:szCs w:val="24"/>
        </w:rPr>
        <w:t>PHIẾU Đ</w:t>
      </w:r>
      <w:r w:rsidR="00100421" w:rsidRPr="00D26CFA">
        <w:rPr>
          <w:rFonts w:ascii="Times New Roman" w:hAnsi="Times New Roman" w:cs="Times New Roman"/>
          <w:b/>
          <w:sz w:val="24"/>
          <w:szCs w:val="24"/>
        </w:rPr>
        <w:t>Ă</w:t>
      </w:r>
      <w:r w:rsidRPr="00D26CFA">
        <w:rPr>
          <w:rFonts w:ascii="Times New Roman" w:hAnsi="Times New Roman" w:cs="Times New Roman"/>
          <w:b/>
          <w:sz w:val="24"/>
          <w:szCs w:val="24"/>
        </w:rPr>
        <w:t xml:space="preserve">NG KÝ </w:t>
      </w:r>
      <w:r w:rsidR="00D26CFA" w:rsidRPr="00D26CFA">
        <w:rPr>
          <w:rFonts w:ascii="Times New Roman" w:hAnsi="Times New Roman" w:cs="Times New Roman"/>
          <w:b/>
          <w:sz w:val="24"/>
          <w:szCs w:val="24"/>
        </w:rPr>
        <w:t xml:space="preserve">THÔNG TIN </w:t>
      </w:r>
      <w:r w:rsidR="00B20617" w:rsidRPr="00D26CFA">
        <w:rPr>
          <w:rFonts w:ascii="Times New Roman" w:hAnsi="Times New Roman" w:cs="Times New Roman"/>
          <w:b/>
          <w:sz w:val="24"/>
          <w:szCs w:val="24"/>
        </w:rPr>
        <w:t xml:space="preserve">XÉT TUYỂN VÀ </w:t>
      </w:r>
      <w:r w:rsidR="003C5336" w:rsidRPr="00D26CFA">
        <w:rPr>
          <w:rFonts w:ascii="Times New Roman" w:hAnsi="Times New Roman" w:cs="Times New Roman"/>
          <w:b/>
          <w:sz w:val="24"/>
          <w:szCs w:val="24"/>
        </w:rPr>
        <w:t>DỰ THI MÔN NĂNG KHIẾU</w:t>
      </w:r>
      <w:r w:rsidRPr="00D26CFA">
        <w:rPr>
          <w:rFonts w:ascii="Times New Roman" w:hAnsi="Times New Roman" w:cs="Times New Roman"/>
          <w:b/>
          <w:sz w:val="24"/>
          <w:szCs w:val="24"/>
        </w:rPr>
        <w:t xml:space="preserve"> NĂM 20</w:t>
      </w:r>
      <w:r w:rsidR="005416DA" w:rsidRPr="00D26CFA">
        <w:rPr>
          <w:rFonts w:ascii="Times New Roman" w:hAnsi="Times New Roman" w:cs="Times New Roman"/>
          <w:b/>
          <w:sz w:val="24"/>
          <w:szCs w:val="24"/>
        </w:rPr>
        <w:t>2</w:t>
      </w:r>
      <w:r w:rsidR="00C764B0">
        <w:rPr>
          <w:rFonts w:ascii="Times New Roman" w:hAnsi="Times New Roman" w:cs="Times New Roman"/>
          <w:b/>
          <w:sz w:val="24"/>
          <w:szCs w:val="24"/>
        </w:rPr>
        <w:t>6</w:t>
      </w:r>
    </w:p>
    <w:p w14:paraId="1CD25B13" w14:textId="36CEA8DB" w:rsidR="00F80979" w:rsidRDefault="0032357D" w:rsidP="00F80979">
      <w:pPr>
        <w:jc w:val="center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Sử dụng</w:t>
      </w:r>
      <w:r w:rsidR="002A32AA" w:rsidRPr="00D76C8C">
        <w:rPr>
          <w:rFonts w:ascii="Times New Roman" w:hAnsi="Times New Roman" w:cs="Times New Roman"/>
          <w:szCs w:val="24"/>
        </w:rPr>
        <w:t xml:space="preserve"> cho thí sinh </w:t>
      </w:r>
      <w:r w:rsidR="005D3236">
        <w:rPr>
          <w:rFonts w:ascii="Times New Roman" w:hAnsi="Times New Roman" w:cs="Times New Roman"/>
          <w:szCs w:val="24"/>
        </w:rPr>
        <w:t>có</w:t>
      </w:r>
      <w:r w:rsidR="005542F3">
        <w:rPr>
          <w:rFonts w:ascii="Times New Roman" w:hAnsi="Times New Roman" w:cs="Times New Roman"/>
          <w:szCs w:val="24"/>
        </w:rPr>
        <w:t xml:space="preserve"> </w:t>
      </w:r>
      <w:r w:rsidR="00EC519F">
        <w:rPr>
          <w:rFonts w:ascii="Times New Roman" w:hAnsi="Times New Roman" w:cs="Times New Roman"/>
          <w:szCs w:val="24"/>
        </w:rPr>
        <w:t xml:space="preserve">ĐKXT </w:t>
      </w:r>
      <w:r w:rsidR="003C5336">
        <w:rPr>
          <w:rFonts w:ascii="Times New Roman" w:hAnsi="Times New Roman" w:cs="Times New Roman"/>
          <w:szCs w:val="24"/>
        </w:rPr>
        <w:t>ngành Giáo dục Mầ</w:t>
      </w:r>
      <w:r w:rsidR="000B6966">
        <w:rPr>
          <w:rFonts w:ascii="Times New Roman" w:hAnsi="Times New Roman" w:cs="Times New Roman"/>
          <w:szCs w:val="24"/>
        </w:rPr>
        <w:t>m non</w:t>
      </w:r>
    </w:p>
    <w:p w14:paraId="78F1967F" w14:textId="77777777" w:rsidR="00FE38A3" w:rsidRPr="00D76C8C" w:rsidRDefault="00FE38A3" w:rsidP="00F80979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CFCAD83" w14:textId="77777777" w:rsidR="002A32AA" w:rsidRPr="002454B7" w:rsidRDefault="002A32AA" w:rsidP="00F80979">
      <w:pPr>
        <w:jc w:val="center"/>
        <w:rPr>
          <w:rFonts w:ascii="Times New Roman" w:hAnsi="Times New Roman" w:cs="Times New Roman"/>
          <w:b/>
          <w:sz w:val="10"/>
          <w:szCs w:val="24"/>
        </w:rPr>
      </w:pPr>
    </w:p>
    <w:p w14:paraId="14994A9E" w14:textId="77777777" w:rsidR="00584B85" w:rsidRPr="00B8450B" w:rsidRDefault="00F80979" w:rsidP="001A4CA4">
      <w:pPr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 xml:space="preserve">1. </w:t>
      </w:r>
      <w:r w:rsidR="009D2A88" w:rsidRPr="00B8450B">
        <w:rPr>
          <w:rFonts w:ascii="Times New Roman" w:hAnsi="Times New Roman" w:cs="Times New Roman"/>
          <w:b/>
        </w:rPr>
        <w:t>Họ và tên</w:t>
      </w:r>
      <w:r w:rsidR="00584B85" w:rsidRPr="00B8450B">
        <w:rPr>
          <w:rFonts w:ascii="Times New Roman" w:hAnsi="Times New Roman" w:cs="Times New Roman"/>
        </w:rPr>
        <w:t xml:space="preserve"> </w:t>
      </w:r>
      <w:r w:rsidR="00584B85" w:rsidRPr="00B8450B">
        <w:rPr>
          <w:rFonts w:ascii="Times New Roman" w:hAnsi="Times New Roman" w:cs="Times New Roman"/>
          <w:i/>
        </w:rPr>
        <w:t>(viết đúng như giấy khai sinh bằng chữ in HOA có dấu):</w:t>
      </w:r>
    </w:p>
    <w:p w14:paraId="57D04293" w14:textId="77777777" w:rsidR="00584B85" w:rsidRPr="0023235C" w:rsidRDefault="00584B85" w:rsidP="001A4CA4">
      <w:pPr>
        <w:tabs>
          <w:tab w:val="left" w:leader="dot" w:pos="6237"/>
          <w:tab w:val="left" w:leader="dot" w:pos="8222"/>
          <w:tab w:val="left" w:leader="dot" w:pos="8789"/>
          <w:tab w:val="left" w:leader="dot" w:pos="9639"/>
        </w:tabs>
        <w:spacing w:line="360" w:lineRule="auto"/>
        <w:rPr>
          <w:rFonts w:ascii="Times New Roman" w:hAnsi="Times New Roman" w:cs="Times New Roman"/>
          <w:sz w:val="16"/>
          <w:szCs w:val="16"/>
        </w:rPr>
      </w:pPr>
      <w:r w:rsidRPr="00B8450B">
        <w:rPr>
          <w:rFonts w:ascii="Times New Roman" w:hAnsi="Times New Roman" w:cs="Times New Roman"/>
          <w:i/>
        </w:rPr>
        <w:t xml:space="preserve"> </w:t>
      </w:r>
      <w:r w:rsidRPr="0023235C">
        <w:rPr>
          <w:rFonts w:ascii="Times New Roman" w:hAnsi="Times New Roman" w:cs="Times New Roman"/>
          <w:i/>
          <w:sz w:val="16"/>
          <w:szCs w:val="16"/>
        </w:rPr>
        <w:tab/>
      </w:r>
      <w:r w:rsidRPr="00B8450B">
        <w:rPr>
          <w:rFonts w:ascii="Times New Roman" w:hAnsi="Times New Roman" w:cs="Times New Roman"/>
          <w:i/>
        </w:rPr>
        <w:t xml:space="preserve"> </w:t>
      </w:r>
      <w:r w:rsidR="00F80979" w:rsidRPr="00B8450B">
        <w:rPr>
          <w:rFonts w:ascii="Times New Roman" w:hAnsi="Times New Roman" w:cs="Times New Roman"/>
          <w:b/>
        </w:rPr>
        <w:t xml:space="preserve">2. </w:t>
      </w:r>
      <w:r w:rsidR="009D2A88" w:rsidRPr="00B8450B">
        <w:rPr>
          <w:rFonts w:ascii="Times New Roman" w:hAnsi="Times New Roman" w:cs="Times New Roman"/>
          <w:b/>
        </w:rPr>
        <w:t>Ngày sinh:</w:t>
      </w:r>
      <w:r w:rsidR="00F80979" w:rsidRPr="00B8450B">
        <w:rPr>
          <w:rFonts w:ascii="Times New Roman" w:hAnsi="Times New Roman" w:cs="Times New Roman"/>
        </w:rPr>
        <w:t xml:space="preserve"> </w:t>
      </w:r>
      <w:r w:rsidR="00681641" w:rsidRPr="0023235C">
        <w:rPr>
          <w:rFonts w:ascii="Times New Roman" w:hAnsi="Times New Roman" w:cs="Times New Roman"/>
          <w:sz w:val="16"/>
          <w:szCs w:val="16"/>
        </w:rPr>
        <w:tab/>
      </w:r>
      <w:r w:rsidR="00F80979" w:rsidRPr="00B8450B">
        <w:rPr>
          <w:rFonts w:ascii="Times New Roman" w:hAnsi="Times New Roman" w:cs="Times New Roman"/>
        </w:rPr>
        <w:t>/</w:t>
      </w:r>
      <w:r w:rsidR="00681641" w:rsidRPr="0023235C">
        <w:rPr>
          <w:rFonts w:ascii="Times New Roman" w:hAnsi="Times New Roman" w:cs="Times New Roman"/>
          <w:sz w:val="16"/>
          <w:szCs w:val="16"/>
        </w:rPr>
        <w:tab/>
      </w:r>
      <w:r w:rsidR="00F80979" w:rsidRPr="00B8450B">
        <w:rPr>
          <w:rFonts w:ascii="Times New Roman" w:hAnsi="Times New Roman" w:cs="Times New Roman"/>
        </w:rPr>
        <w:t>/</w:t>
      </w:r>
      <w:r w:rsidR="00681641" w:rsidRPr="0023235C">
        <w:rPr>
          <w:rFonts w:ascii="Times New Roman" w:hAnsi="Times New Roman" w:cs="Times New Roman"/>
          <w:sz w:val="16"/>
          <w:szCs w:val="16"/>
        </w:rPr>
        <w:tab/>
      </w:r>
    </w:p>
    <w:p w14:paraId="6B96DD90" w14:textId="77777777" w:rsidR="009D2A88" w:rsidRPr="00B8450B" w:rsidRDefault="00F80979" w:rsidP="004F7BA0">
      <w:pPr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 xml:space="preserve">3. </w:t>
      </w:r>
      <w:r w:rsidR="009D2A88" w:rsidRPr="00B8450B">
        <w:rPr>
          <w:rFonts w:ascii="Times New Roman" w:hAnsi="Times New Roman" w:cs="Times New Roman"/>
          <w:b/>
        </w:rPr>
        <w:t>Giới tính:</w:t>
      </w:r>
      <w:r w:rsidRPr="00B8450B">
        <w:rPr>
          <w:rFonts w:ascii="Times New Roman" w:hAnsi="Times New Roman" w:cs="Times New Roman"/>
        </w:rPr>
        <w:t xml:space="preserve"> </w:t>
      </w:r>
      <w:r w:rsidR="00243D28" w:rsidRPr="00B8450B">
        <w:rPr>
          <w:rFonts w:ascii="Times New Roman" w:hAnsi="Times New Roman" w:cs="Times New Roman"/>
        </w:rPr>
        <w:tab/>
      </w:r>
      <w:r w:rsidR="00F25879" w:rsidRPr="00B8450B">
        <w:rPr>
          <w:rFonts w:ascii="Times New Roman" w:hAnsi="Times New Roman" w:cs="Times New Roman"/>
        </w:rPr>
        <w:tab/>
      </w:r>
      <w:r w:rsidR="00243D28" w:rsidRPr="00B8450B">
        <w:rPr>
          <w:rFonts w:ascii="Times New Roman" w:hAnsi="Times New Roman" w:cs="Times New Roman"/>
        </w:rPr>
        <w:t xml:space="preserve">Nam  </w:t>
      </w:r>
      <w:r w:rsidR="00243D28" w:rsidRPr="004F7BA0">
        <w:rPr>
          <w:rFonts w:ascii="Times New Roman" w:hAnsi="Times New Roman" w:cs="Times New Roman"/>
          <w:sz w:val="26"/>
        </w:rPr>
        <w:sym w:font="Wingdings 2" w:char="F0A3"/>
      </w:r>
      <w:r w:rsidR="00243D28" w:rsidRPr="00B8450B">
        <w:rPr>
          <w:rFonts w:ascii="Times New Roman" w:hAnsi="Times New Roman" w:cs="Times New Roman"/>
        </w:rPr>
        <w:t>;</w:t>
      </w:r>
      <w:r w:rsidR="00243D28" w:rsidRPr="00B8450B">
        <w:rPr>
          <w:rFonts w:ascii="Times New Roman" w:hAnsi="Times New Roman" w:cs="Times New Roman"/>
        </w:rPr>
        <w:tab/>
        <w:t xml:space="preserve">Nữ  </w:t>
      </w:r>
      <w:r w:rsidR="00243D28" w:rsidRPr="004F7BA0">
        <w:rPr>
          <w:rFonts w:ascii="Times New Roman" w:hAnsi="Times New Roman" w:cs="Times New Roman"/>
          <w:sz w:val="26"/>
        </w:rPr>
        <w:sym w:font="Wingdings 2" w:char="F0A3"/>
      </w:r>
    </w:p>
    <w:p w14:paraId="15BEC730" w14:textId="27931EE3" w:rsidR="00243D28" w:rsidRPr="00B8450B" w:rsidRDefault="00243D28" w:rsidP="004F7BA0">
      <w:pPr>
        <w:tabs>
          <w:tab w:val="left" w:leader="dot" w:pos="5670"/>
          <w:tab w:val="left" w:leader="dot" w:pos="9639"/>
        </w:tabs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 xml:space="preserve">4. </w:t>
      </w:r>
      <w:r w:rsidR="009D2A88" w:rsidRPr="00B8450B">
        <w:rPr>
          <w:rFonts w:ascii="Times New Roman" w:hAnsi="Times New Roman" w:cs="Times New Roman"/>
          <w:b/>
        </w:rPr>
        <w:t xml:space="preserve">SBD </w:t>
      </w:r>
      <w:r w:rsidR="005160CB" w:rsidRPr="005160CB">
        <w:rPr>
          <w:rFonts w:ascii="Times New Roman" w:hAnsi="Times New Roman" w:cs="Times New Roman"/>
          <w:i/>
        </w:rPr>
        <w:t>(</w:t>
      </w:r>
      <w:r w:rsidRPr="005160CB">
        <w:rPr>
          <w:rFonts w:ascii="Times New Roman" w:hAnsi="Times New Roman" w:cs="Times New Roman"/>
          <w:i/>
        </w:rPr>
        <w:t xml:space="preserve">dự </w:t>
      </w:r>
      <w:r w:rsidR="00037B31" w:rsidRPr="005160CB">
        <w:rPr>
          <w:rFonts w:ascii="Times New Roman" w:hAnsi="Times New Roman" w:cs="Times New Roman"/>
          <w:i/>
        </w:rPr>
        <w:t xml:space="preserve">thi </w:t>
      </w:r>
      <w:r w:rsidR="0088255C" w:rsidRPr="005160CB">
        <w:rPr>
          <w:rFonts w:ascii="Times New Roman" w:hAnsi="Times New Roman" w:cs="Times New Roman"/>
          <w:i/>
        </w:rPr>
        <w:t>TN</w:t>
      </w:r>
      <w:r w:rsidR="0022555F" w:rsidRPr="005160CB">
        <w:rPr>
          <w:rFonts w:ascii="Times New Roman" w:hAnsi="Times New Roman" w:cs="Times New Roman"/>
          <w:i/>
        </w:rPr>
        <w:t>THPT</w:t>
      </w:r>
      <w:r w:rsidR="00A52B46" w:rsidRPr="005160CB">
        <w:rPr>
          <w:rFonts w:ascii="Times New Roman" w:hAnsi="Times New Roman" w:cs="Times New Roman"/>
          <w:i/>
        </w:rPr>
        <w:t xml:space="preserve"> năm 20</w:t>
      </w:r>
      <w:r w:rsidR="0022555F" w:rsidRPr="005160CB">
        <w:rPr>
          <w:rFonts w:ascii="Times New Roman" w:hAnsi="Times New Roman" w:cs="Times New Roman"/>
          <w:i/>
        </w:rPr>
        <w:t>2</w:t>
      </w:r>
      <w:r w:rsidR="00C764B0">
        <w:rPr>
          <w:rFonts w:ascii="Times New Roman" w:hAnsi="Times New Roman" w:cs="Times New Roman"/>
          <w:i/>
        </w:rPr>
        <w:t>6</w:t>
      </w:r>
      <w:r w:rsidR="005160CB" w:rsidRPr="005160CB">
        <w:rPr>
          <w:rFonts w:ascii="Times New Roman" w:hAnsi="Times New Roman" w:cs="Times New Roman"/>
          <w:i/>
        </w:rPr>
        <w:t>):</w:t>
      </w:r>
      <w:r w:rsidR="004A7541" w:rsidRPr="00B8450B">
        <w:rPr>
          <w:rFonts w:ascii="Times New Roman" w:hAnsi="Times New Roman" w:cs="Times New Roman"/>
        </w:rPr>
        <w:t xml:space="preserve"> </w:t>
      </w:r>
      <w:r w:rsidRPr="0023235C">
        <w:rPr>
          <w:rFonts w:ascii="Times New Roman" w:hAnsi="Times New Roman" w:cs="Times New Roman"/>
          <w:sz w:val="16"/>
          <w:szCs w:val="16"/>
        </w:rPr>
        <w:tab/>
      </w:r>
      <w:r w:rsidR="004A7541" w:rsidRPr="00B8450B">
        <w:rPr>
          <w:rFonts w:ascii="Times New Roman" w:hAnsi="Times New Roman" w:cs="Times New Roman"/>
        </w:rPr>
        <w:t xml:space="preserve"> </w:t>
      </w:r>
      <w:r w:rsidRPr="00B8450B">
        <w:rPr>
          <w:rFonts w:ascii="Times New Roman" w:hAnsi="Times New Roman" w:cs="Times New Roman"/>
          <w:b/>
        </w:rPr>
        <w:t xml:space="preserve">5. </w:t>
      </w:r>
      <w:r w:rsidR="009D2A88" w:rsidRPr="00B8450B">
        <w:rPr>
          <w:rFonts w:ascii="Times New Roman" w:hAnsi="Times New Roman" w:cs="Times New Roman"/>
          <w:b/>
        </w:rPr>
        <w:t xml:space="preserve">Số </w:t>
      </w:r>
      <w:r w:rsidR="00307310" w:rsidRPr="00B8450B">
        <w:rPr>
          <w:rFonts w:ascii="Times New Roman" w:hAnsi="Times New Roman" w:cs="Times New Roman"/>
          <w:b/>
        </w:rPr>
        <w:t>căn cước</w:t>
      </w:r>
      <w:r w:rsidR="009D2A88" w:rsidRPr="00B8450B">
        <w:rPr>
          <w:rFonts w:ascii="Times New Roman" w:hAnsi="Times New Roman" w:cs="Times New Roman"/>
          <w:b/>
        </w:rPr>
        <w:t>:</w:t>
      </w:r>
      <w:r w:rsidR="00472A80" w:rsidRPr="00B8450B">
        <w:rPr>
          <w:rFonts w:ascii="Times New Roman" w:hAnsi="Times New Roman" w:cs="Times New Roman"/>
        </w:rPr>
        <w:t xml:space="preserve"> </w:t>
      </w:r>
      <w:r w:rsidR="009D2A88" w:rsidRPr="0023235C">
        <w:rPr>
          <w:rFonts w:ascii="Times New Roman" w:hAnsi="Times New Roman" w:cs="Times New Roman"/>
          <w:sz w:val="16"/>
          <w:szCs w:val="16"/>
        </w:rPr>
        <w:tab/>
      </w:r>
    </w:p>
    <w:p w14:paraId="52EC493D" w14:textId="076A8202" w:rsidR="009D2A88" w:rsidRPr="00B8450B" w:rsidRDefault="00243D28" w:rsidP="004F7BA0">
      <w:pPr>
        <w:tabs>
          <w:tab w:val="left" w:leader="dot" w:pos="7088"/>
          <w:tab w:val="left" w:leader="dot" w:pos="9639"/>
        </w:tabs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 xml:space="preserve">6. </w:t>
      </w:r>
      <w:r w:rsidR="009D2A88" w:rsidRPr="00B8450B">
        <w:rPr>
          <w:rFonts w:ascii="Times New Roman" w:hAnsi="Times New Roman" w:cs="Times New Roman"/>
          <w:b/>
        </w:rPr>
        <w:t>Nơi sinh</w:t>
      </w:r>
      <w:r w:rsidRPr="00B8450B">
        <w:rPr>
          <w:rFonts w:ascii="Times New Roman" w:hAnsi="Times New Roman" w:cs="Times New Roman"/>
        </w:rPr>
        <w:t xml:space="preserve"> </w:t>
      </w:r>
      <w:r w:rsidRPr="00B8450B">
        <w:rPr>
          <w:rFonts w:ascii="Times New Roman" w:hAnsi="Times New Roman" w:cs="Times New Roman"/>
          <w:i/>
        </w:rPr>
        <w:t>(</w:t>
      </w:r>
      <w:r w:rsidR="00472A80" w:rsidRPr="00B8450B">
        <w:rPr>
          <w:rFonts w:ascii="Times New Roman" w:hAnsi="Times New Roman" w:cs="Times New Roman"/>
          <w:i/>
        </w:rPr>
        <w:t>g</w:t>
      </w:r>
      <w:r w:rsidRPr="00B8450B">
        <w:rPr>
          <w:rFonts w:ascii="Times New Roman" w:hAnsi="Times New Roman" w:cs="Times New Roman"/>
          <w:i/>
        </w:rPr>
        <w:t>hi tỉ</w:t>
      </w:r>
      <w:r w:rsidR="00E46616">
        <w:rPr>
          <w:rFonts w:ascii="Times New Roman" w:hAnsi="Times New Roman" w:cs="Times New Roman"/>
          <w:i/>
        </w:rPr>
        <w:t>nh/</w:t>
      </w:r>
      <w:r w:rsidR="004A7541" w:rsidRPr="00B8450B">
        <w:rPr>
          <w:rFonts w:ascii="Times New Roman" w:hAnsi="Times New Roman" w:cs="Times New Roman"/>
          <w:i/>
        </w:rPr>
        <w:t>thành phố)</w:t>
      </w:r>
      <w:r w:rsidR="009D2A88" w:rsidRPr="00B8450B">
        <w:rPr>
          <w:rFonts w:ascii="Times New Roman" w:hAnsi="Times New Roman" w:cs="Times New Roman"/>
          <w:i/>
        </w:rPr>
        <w:t>:</w:t>
      </w:r>
      <w:r w:rsidR="004A7541" w:rsidRPr="00B8450B">
        <w:rPr>
          <w:rFonts w:ascii="Times New Roman" w:hAnsi="Times New Roman" w:cs="Times New Roman"/>
        </w:rPr>
        <w:t xml:space="preserve"> </w:t>
      </w:r>
      <w:r w:rsidR="009D2A88" w:rsidRPr="0023235C">
        <w:rPr>
          <w:rFonts w:ascii="Times New Roman" w:hAnsi="Times New Roman" w:cs="Times New Roman"/>
          <w:sz w:val="16"/>
          <w:szCs w:val="16"/>
        </w:rPr>
        <w:tab/>
      </w:r>
      <w:r w:rsidR="004A7541" w:rsidRPr="00B8450B">
        <w:rPr>
          <w:rFonts w:ascii="Times New Roman" w:hAnsi="Times New Roman" w:cs="Times New Roman"/>
          <w:b/>
        </w:rPr>
        <w:t xml:space="preserve">7. </w:t>
      </w:r>
      <w:r w:rsidR="009D2A88" w:rsidRPr="00B8450B">
        <w:rPr>
          <w:rFonts w:ascii="Times New Roman" w:hAnsi="Times New Roman" w:cs="Times New Roman"/>
          <w:b/>
        </w:rPr>
        <w:t>Dân tộc:</w:t>
      </w:r>
      <w:r w:rsidR="004A7541" w:rsidRPr="00B8450B">
        <w:rPr>
          <w:rFonts w:ascii="Times New Roman" w:hAnsi="Times New Roman" w:cs="Times New Roman"/>
          <w:b/>
        </w:rPr>
        <w:t xml:space="preserve"> </w:t>
      </w:r>
      <w:r w:rsidR="004A7541" w:rsidRPr="0023235C">
        <w:rPr>
          <w:rFonts w:ascii="Times New Roman" w:hAnsi="Times New Roman" w:cs="Times New Roman"/>
          <w:sz w:val="16"/>
          <w:szCs w:val="16"/>
        </w:rPr>
        <w:tab/>
      </w:r>
    </w:p>
    <w:p w14:paraId="4DC289F8" w14:textId="1F43DE5D" w:rsidR="009D2A88" w:rsidRPr="00B8450B" w:rsidRDefault="004A7541" w:rsidP="004F7BA0">
      <w:pPr>
        <w:spacing w:line="360" w:lineRule="auto"/>
        <w:rPr>
          <w:rFonts w:ascii="Times New Roman" w:hAnsi="Times New Roman" w:cs="Times New Roman"/>
          <w:b/>
        </w:rPr>
      </w:pPr>
      <w:r w:rsidRPr="00B8450B">
        <w:rPr>
          <w:rFonts w:ascii="Times New Roman" w:hAnsi="Times New Roman" w:cs="Times New Roman"/>
          <w:b/>
        </w:rPr>
        <w:t xml:space="preserve">8. </w:t>
      </w:r>
      <w:r w:rsidR="00307310" w:rsidRPr="00B8450B">
        <w:rPr>
          <w:rFonts w:ascii="Times New Roman" w:hAnsi="Times New Roman" w:cs="Times New Roman"/>
          <w:b/>
        </w:rPr>
        <w:t>Nơi</w:t>
      </w:r>
      <w:r w:rsidR="009D2A88" w:rsidRPr="00B8450B">
        <w:rPr>
          <w:rFonts w:ascii="Times New Roman" w:hAnsi="Times New Roman" w:cs="Times New Roman"/>
          <w:b/>
        </w:rPr>
        <w:t xml:space="preserve"> </w:t>
      </w:r>
      <w:r w:rsidR="00307310" w:rsidRPr="00B8450B">
        <w:rPr>
          <w:rFonts w:ascii="Times New Roman" w:hAnsi="Times New Roman" w:cs="Times New Roman"/>
          <w:b/>
        </w:rPr>
        <w:t xml:space="preserve">cư </w:t>
      </w:r>
      <w:r w:rsidR="009D2A88" w:rsidRPr="00B8450B">
        <w:rPr>
          <w:rFonts w:ascii="Times New Roman" w:hAnsi="Times New Roman" w:cs="Times New Roman"/>
          <w:b/>
        </w:rPr>
        <w:t xml:space="preserve">trú: </w:t>
      </w:r>
    </w:p>
    <w:p w14:paraId="3B33BCA5" w14:textId="391D8855" w:rsidR="009D2A88" w:rsidRPr="00B8450B" w:rsidRDefault="00295A30" w:rsidP="004F7BA0">
      <w:pPr>
        <w:tabs>
          <w:tab w:val="left" w:pos="284"/>
          <w:tab w:val="left" w:leader="dot" w:pos="4536"/>
          <w:tab w:val="left" w:leader="dot" w:pos="9639"/>
        </w:tabs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i/>
        </w:rPr>
        <w:tab/>
      </w:r>
      <w:r w:rsidR="00304E9F" w:rsidRPr="00B8450B">
        <w:rPr>
          <w:rFonts w:ascii="Times New Roman" w:hAnsi="Times New Roman" w:cs="Times New Roman"/>
          <w:i/>
        </w:rPr>
        <w:t xml:space="preserve">+ </w:t>
      </w:r>
      <w:r w:rsidR="009D2A88" w:rsidRPr="00B8450B">
        <w:rPr>
          <w:rFonts w:ascii="Times New Roman" w:hAnsi="Times New Roman" w:cs="Times New Roman"/>
          <w:i/>
        </w:rPr>
        <w:t>Tỉnh</w:t>
      </w:r>
      <w:r w:rsidR="00144861" w:rsidRPr="00B8450B">
        <w:rPr>
          <w:rFonts w:ascii="Times New Roman" w:hAnsi="Times New Roman" w:cs="Times New Roman"/>
          <w:i/>
        </w:rPr>
        <w:t>/</w:t>
      </w:r>
      <w:r w:rsidR="009D2A88" w:rsidRPr="00B8450B">
        <w:rPr>
          <w:rFonts w:ascii="Times New Roman" w:hAnsi="Times New Roman" w:cs="Times New Roman"/>
          <w:i/>
        </w:rPr>
        <w:t>thành phố:</w:t>
      </w:r>
      <w:r w:rsidR="004A7541" w:rsidRPr="00B8450B">
        <w:rPr>
          <w:rFonts w:ascii="Times New Roman" w:hAnsi="Times New Roman" w:cs="Times New Roman"/>
          <w:i/>
        </w:rPr>
        <w:t xml:space="preserve"> </w:t>
      </w:r>
      <w:r w:rsidR="004A7541" w:rsidRPr="0023235C">
        <w:rPr>
          <w:rFonts w:ascii="Times New Roman" w:hAnsi="Times New Roman" w:cs="Times New Roman"/>
          <w:i/>
          <w:sz w:val="16"/>
          <w:szCs w:val="16"/>
        </w:rPr>
        <w:tab/>
      </w:r>
      <w:r w:rsidR="00A61246" w:rsidRPr="00B8450B">
        <w:rPr>
          <w:rFonts w:ascii="Times New Roman" w:hAnsi="Times New Roman" w:cs="Times New Roman"/>
          <w:i/>
        </w:rPr>
        <w:t xml:space="preserve"> </w:t>
      </w:r>
      <w:r w:rsidR="00304E9F" w:rsidRPr="00B8450B">
        <w:rPr>
          <w:rFonts w:ascii="Times New Roman" w:hAnsi="Times New Roman" w:cs="Times New Roman"/>
          <w:i/>
        </w:rPr>
        <w:t xml:space="preserve">+ </w:t>
      </w:r>
      <w:r w:rsidR="00A14801" w:rsidRPr="00B8450B">
        <w:rPr>
          <w:rFonts w:ascii="Times New Roman" w:hAnsi="Times New Roman" w:cs="Times New Roman"/>
          <w:i/>
        </w:rPr>
        <w:t>Xã/phườ</w:t>
      </w:r>
      <w:r w:rsidR="00A14801">
        <w:rPr>
          <w:rFonts w:ascii="Times New Roman" w:hAnsi="Times New Roman" w:cs="Times New Roman"/>
          <w:i/>
        </w:rPr>
        <w:t>ng</w:t>
      </w:r>
      <w:r w:rsidR="009D2A88" w:rsidRPr="00B8450B">
        <w:rPr>
          <w:rFonts w:ascii="Times New Roman" w:hAnsi="Times New Roman" w:cs="Times New Roman"/>
          <w:i/>
        </w:rPr>
        <w:t>:</w:t>
      </w:r>
      <w:r w:rsidR="004A7541" w:rsidRPr="00B8450B">
        <w:rPr>
          <w:rFonts w:ascii="Times New Roman" w:hAnsi="Times New Roman" w:cs="Times New Roman"/>
        </w:rPr>
        <w:t xml:space="preserve"> </w:t>
      </w:r>
      <w:r w:rsidR="004A7541" w:rsidRPr="0023235C">
        <w:rPr>
          <w:rFonts w:ascii="Times New Roman" w:hAnsi="Times New Roman" w:cs="Times New Roman"/>
          <w:sz w:val="16"/>
          <w:szCs w:val="16"/>
        </w:rPr>
        <w:tab/>
      </w:r>
    </w:p>
    <w:p w14:paraId="4AD8DFB5" w14:textId="6DB19433" w:rsidR="009D2A88" w:rsidRPr="00B8450B" w:rsidRDefault="00295A30" w:rsidP="00A14801">
      <w:pPr>
        <w:tabs>
          <w:tab w:val="left" w:pos="284"/>
          <w:tab w:val="left" w:leader="dot" w:pos="9639"/>
        </w:tabs>
        <w:spacing w:line="360" w:lineRule="auto"/>
        <w:rPr>
          <w:rFonts w:ascii="Times New Roman" w:hAnsi="Times New Roman" w:cs="Times New Roman"/>
          <w:i/>
        </w:rPr>
      </w:pPr>
      <w:r w:rsidRPr="00B8450B">
        <w:rPr>
          <w:rFonts w:ascii="Times New Roman" w:hAnsi="Times New Roman" w:cs="Times New Roman"/>
          <w:i/>
        </w:rPr>
        <w:tab/>
      </w:r>
      <w:r w:rsidR="00304E9F" w:rsidRPr="00B8450B">
        <w:rPr>
          <w:rFonts w:ascii="Times New Roman" w:hAnsi="Times New Roman" w:cs="Times New Roman"/>
          <w:i/>
        </w:rPr>
        <w:t xml:space="preserve">+ </w:t>
      </w:r>
      <w:r w:rsidR="00A14801" w:rsidRPr="00B8450B">
        <w:rPr>
          <w:rFonts w:ascii="Times New Roman" w:hAnsi="Times New Roman" w:cs="Times New Roman"/>
          <w:i/>
        </w:rPr>
        <w:t>Số nhà/đường/khóm/ấp</w:t>
      </w:r>
      <w:r w:rsidR="009D2A88" w:rsidRPr="00B8450B">
        <w:rPr>
          <w:rFonts w:ascii="Times New Roman" w:hAnsi="Times New Roman" w:cs="Times New Roman"/>
          <w:i/>
        </w:rPr>
        <w:t>:</w:t>
      </w:r>
      <w:r w:rsidR="004A7541" w:rsidRPr="00B8450B">
        <w:rPr>
          <w:rFonts w:ascii="Times New Roman" w:hAnsi="Times New Roman" w:cs="Times New Roman"/>
          <w:i/>
        </w:rPr>
        <w:t xml:space="preserve"> </w:t>
      </w:r>
      <w:r w:rsidR="004A7541" w:rsidRPr="0023235C">
        <w:rPr>
          <w:rFonts w:ascii="Times New Roman" w:hAnsi="Times New Roman" w:cs="Times New Roman"/>
          <w:i/>
          <w:sz w:val="16"/>
          <w:szCs w:val="16"/>
        </w:rPr>
        <w:tab/>
      </w:r>
      <w:r w:rsidR="00A61246" w:rsidRPr="00B8450B">
        <w:rPr>
          <w:rFonts w:ascii="Times New Roman" w:hAnsi="Times New Roman" w:cs="Times New Roman"/>
          <w:i/>
        </w:rPr>
        <w:t xml:space="preserve"> </w:t>
      </w:r>
    </w:p>
    <w:p w14:paraId="7D0AED74" w14:textId="6BD29BF1" w:rsidR="009D2A88" w:rsidRPr="00B8450B" w:rsidRDefault="004A7541" w:rsidP="004F7BA0">
      <w:pPr>
        <w:tabs>
          <w:tab w:val="left" w:leader="dot" w:pos="5103"/>
          <w:tab w:val="left" w:leader="dot" w:pos="9639"/>
        </w:tabs>
        <w:spacing w:line="360" w:lineRule="auto"/>
        <w:rPr>
          <w:rFonts w:ascii="Times New Roman" w:hAnsi="Times New Roman" w:cs="Times New Roman"/>
        </w:rPr>
      </w:pPr>
      <w:bookmarkStart w:id="0" w:name="_GoBack"/>
      <w:bookmarkEnd w:id="0"/>
      <w:r w:rsidRPr="00B8450B">
        <w:rPr>
          <w:rFonts w:ascii="Times New Roman" w:hAnsi="Times New Roman" w:cs="Times New Roman"/>
          <w:b/>
        </w:rPr>
        <w:t xml:space="preserve">9. </w:t>
      </w:r>
      <w:r w:rsidR="009D2A88" w:rsidRPr="00B8450B">
        <w:rPr>
          <w:rFonts w:ascii="Times New Roman" w:hAnsi="Times New Roman" w:cs="Times New Roman"/>
          <w:b/>
        </w:rPr>
        <w:t>Số điện thoại:</w:t>
      </w:r>
      <w:r w:rsidRPr="00B8450B">
        <w:rPr>
          <w:rFonts w:ascii="Times New Roman" w:hAnsi="Times New Roman" w:cs="Times New Roman"/>
          <w:b/>
        </w:rPr>
        <w:t xml:space="preserve"> </w:t>
      </w:r>
      <w:r w:rsidRPr="0023235C">
        <w:rPr>
          <w:rFonts w:ascii="Times New Roman" w:hAnsi="Times New Roman" w:cs="Times New Roman"/>
          <w:sz w:val="16"/>
          <w:szCs w:val="16"/>
        </w:rPr>
        <w:tab/>
      </w:r>
      <w:r w:rsidR="009B6AD7" w:rsidRPr="00B8450B">
        <w:rPr>
          <w:rFonts w:ascii="Times New Roman" w:hAnsi="Times New Roman" w:cs="Times New Roman"/>
        </w:rPr>
        <w:t xml:space="preserve"> </w:t>
      </w:r>
      <w:r w:rsidR="00D76C12" w:rsidRPr="00B8450B">
        <w:rPr>
          <w:rFonts w:ascii="Times New Roman" w:hAnsi="Times New Roman" w:cs="Times New Roman"/>
          <w:b/>
        </w:rPr>
        <w:t xml:space="preserve">10. </w:t>
      </w:r>
      <w:r w:rsidR="009B6AD7" w:rsidRPr="00B8450B">
        <w:rPr>
          <w:rFonts w:ascii="Times New Roman" w:hAnsi="Times New Roman" w:cs="Times New Roman"/>
          <w:b/>
        </w:rPr>
        <w:t>Email:</w:t>
      </w:r>
      <w:r w:rsidR="009B6AD7" w:rsidRPr="00B8450B">
        <w:rPr>
          <w:rFonts w:ascii="Times New Roman" w:hAnsi="Times New Roman" w:cs="Times New Roman"/>
        </w:rPr>
        <w:t xml:space="preserve"> </w:t>
      </w:r>
      <w:r w:rsidR="009B6AD7" w:rsidRPr="0023235C">
        <w:rPr>
          <w:rFonts w:ascii="Times New Roman" w:hAnsi="Times New Roman" w:cs="Times New Roman"/>
          <w:sz w:val="16"/>
          <w:szCs w:val="16"/>
        </w:rPr>
        <w:tab/>
      </w:r>
    </w:p>
    <w:p w14:paraId="27447F04" w14:textId="07B1420F" w:rsidR="009D2A88" w:rsidRPr="00B8450B" w:rsidRDefault="004F7BA0" w:rsidP="004F7BA0">
      <w:pPr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45792" behindDoc="0" locked="0" layoutInCell="1" allowOverlap="1" wp14:anchorId="763B4B9F" wp14:editId="7EBDB513">
                <wp:simplePos x="0" y="0"/>
                <wp:positionH relativeFrom="column">
                  <wp:posOffset>5497830</wp:posOffset>
                </wp:positionH>
                <wp:positionV relativeFrom="paragraph">
                  <wp:posOffset>201598</wp:posOffset>
                </wp:positionV>
                <wp:extent cx="866775" cy="326003"/>
                <wp:effectExtent l="0" t="0" r="0" b="0"/>
                <wp:wrapNone/>
                <wp:docPr id="22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6775" cy="3260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0250862" w14:textId="77777777" w:rsidR="005314D1" w:rsidRPr="005314D1" w:rsidRDefault="005314D1" w:rsidP="005314D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5314D1">
                              <w:rPr>
                                <w:rFonts w:ascii="Times New Roman" w:hAnsi="Times New Roman" w:cs="Times New Roman"/>
                                <w:i/>
                              </w:rPr>
                              <w:t>Mã t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rườn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63B4B9F" id="_x0000_t202" coordsize="21600,21600" o:spt="202" path="m,l,21600r21600,l21600,xe">
                <v:stroke joinstyle="miter"/>
                <v:path gradientshapeok="t" o:connecttype="rect"/>
              </v:shapetype>
              <v:shape id="Text Box 31" o:spid="_x0000_s1026" type="#_x0000_t202" style="position:absolute;margin-left:432.9pt;margin-top:15.85pt;width:68.25pt;height:25.65pt;z-index:251745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" filled="f" stroked="f">
                <v:textbox>
                  <w:txbxContent>
                    <w:p w14:paraId="60250862" w14:textId="77777777" w:rsidR="005314D1" w:rsidRPr="005314D1" w:rsidRDefault="005314D1" w:rsidP="005314D1">
                      <w:pPr>
                        <w:jc w:val="center"/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5314D1">
                        <w:rPr>
                          <w:rFonts w:ascii="Times New Roman" w:hAnsi="Times New Roman" w:cs="Times New Roman"/>
                          <w:i/>
                        </w:rPr>
                        <w:t>Mã t</w:t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>rường</w:t>
                      </w:r>
                    </w:p>
                  </w:txbxContent>
                </v:textbox>
              </v:shape>
            </w:pict>
          </mc:Fallback>
        </mc:AlternateContent>
      </w:r>
      <w:r w:rsidRPr="00B8450B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25312" behindDoc="0" locked="0" layoutInCell="1" allowOverlap="1" wp14:anchorId="7CAF380C" wp14:editId="0741B4B2">
                <wp:simplePos x="0" y="0"/>
                <wp:positionH relativeFrom="column">
                  <wp:posOffset>4893531</wp:posOffset>
                </wp:positionH>
                <wp:positionV relativeFrom="paragraph">
                  <wp:posOffset>209549</wp:posOffset>
                </wp:positionV>
                <wp:extent cx="688340" cy="326003"/>
                <wp:effectExtent l="0" t="0" r="0" b="0"/>
                <wp:wrapNone/>
                <wp:docPr id="21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8340" cy="3260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75E62FD" w14:textId="77777777" w:rsidR="005314D1" w:rsidRPr="005314D1" w:rsidRDefault="005314D1" w:rsidP="005314D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5314D1">
                              <w:rPr>
                                <w:rFonts w:ascii="Times New Roman" w:hAnsi="Times New Roman" w:cs="Times New Roman"/>
                                <w:i/>
                              </w:rPr>
                              <w:t>Mã tỉn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AF380C" id="Text Box 29" o:spid="_x0000_s1027" type="#_x0000_t202" style="position:absolute;margin-left:385.3pt;margin-top:16.5pt;width:54.2pt;height:25.65pt;z-index:251725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" filled="f" stroked="f">
                <v:textbox>
                  <w:txbxContent>
                    <w:p w14:paraId="575E62FD" w14:textId="77777777" w:rsidR="005314D1" w:rsidRPr="005314D1" w:rsidRDefault="005314D1" w:rsidP="005314D1">
                      <w:pPr>
                        <w:jc w:val="center"/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5314D1">
                        <w:rPr>
                          <w:rFonts w:ascii="Times New Roman" w:hAnsi="Times New Roman" w:cs="Times New Roman"/>
                          <w:i/>
                        </w:rPr>
                        <w:t>Mã tỉnh</w:t>
                      </w:r>
                    </w:p>
                  </w:txbxContent>
                </v:textbox>
              </v:shape>
            </w:pict>
          </mc:Fallback>
        </mc:AlternateContent>
      </w:r>
      <w:r w:rsidRPr="00B8450B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07552" behindDoc="0" locked="0" layoutInCell="1" allowOverlap="1" wp14:anchorId="524CD195" wp14:editId="26BE1474">
                <wp:simplePos x="0" y="0"/>
                <wp:positionH relativeFrom="column">
                  <wp:posOffset>5525770</wp:posOffset>
                </wp:positionH>
                <wp:positionV relativeFrom="paragraph">
                  <wp:posOffset>436880</wp:posOffset>
                </wp:positionV>
                <wp:extent cx="758825" cy="191770"/>
                <wp:effectExtent l="0" t="0" r="22225" b="36830"/>
                <wp:wrapNone/>
                <wp:docPr id="23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58825" cy="191770"/>
                          <a:chOff x="9476" y="6623"/>
                          <a:chExt cx="1195" cy="302"/>
                        </a:xfrm>
                      </wpg:grpSpPr>
                      <wps:wsp>
                        <wps:cNvPr id="24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9476" y="6623"/>
                            <a:ext cx="1195" cy="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9894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10288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E34EFC" id="Group 14" o:spid="_x0000_s1026" style="position:absolute;margin-left:435.1pt;margin-top:34.4pt;width:59.75pt;height:15.1pt;z-index:251607552" coordorigin="9476,6623" coordsize="1195,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">
                <v:rect id="Rectangle 10" o:spid="_x0000_s1027" style="position:absolute;left:9476;top:6623;width:1195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"/>
                <v:shape id="AutoShape 11" o:spid="_x0000_s1028" type="#_x0000_t32" style="position:absolute;left:9894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"/>
                <v:shape id="AutoShape 12" o:spid="_x0000_s1029" type="#_x0000_t32" style="position:absolute;left:10288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"/>
              </v:group>
            </w:pict>
          </mc:Fallback>
        </mc:AlternateContent>
      </w:r>
      <w:r w:rsidRPr="00B8450B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586048" behindDoc="0" locked="0" layoutInCell="1" allowOverlap="1" wp14:anchorId="36E35D6F" wp14:editId="5E8AD246">
                <wp:simplePos x="0" y="0"/>
                <wp:positionH relativeFrom="column">
                  <wp:posOffset>4958715</wp:posOffset>
                </wp:positionH>
                <wp:positionV relativeFrom="paragraph">
                  <wp:posOffset>436880</wp:posOffset>
                </wp:positionV>
                <wp:extent cx="504825" cy="191770"/>
                <wp:effectExtent l="0" t="0" r="28575" b="36830"/>
                <wp:wrapNone/>
                <wp:docPr id="12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4825" cy="191770"/>
                          <a:chOff x="8583" y="6623"/>
                          <a:chExt cx="795" cy="302"/>
                        </a:xfrm>
                      </wpg:grpSpPr>
                      <wps:wsp>
                        <wps:cNvPr id="13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8583" y="6623"/>
                            <a:ext cx="795" cy="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8998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19889B" id="Group 13" o:spid="_x0000_s1026" style="position:absolute;margin-left:390.45pt;margin-top:34.4pt;width:39.75pt;height:15.1pt;z-index:251586048" coordorigin="8583,6623" coordsize="795,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">
                <v:rect id="Rectangle 3" o:spid="_x0000_s1027" style="position:absolute;left:8583;top:6623;width:795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"/>
                <v:shape id="AutoShape 9" o:spid="_x0000_s1028" type="#_x0000_t32" style="position:absolute;left:8998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"/>
              </v:group>
            </w:pict>
          </mc:Fallback>
        </mc:AlternateContent>
      </w:r>
      <w:r w:rsidR="00D76C12" w:rsidRPr="00B8450B">
        <w:rPr>
          <w:rFonts w:ascii="Times New Roman" w:hAnsi="Times New Roman" w:cs="Times New Roman"/>
          <w:b/>
        </w:rPr>
        <w:t>11</w:t>
      </w:r>
      <w:r w:rsidR="004A7541" w:rsidRPr="00B8450B">
        <w:rPr>
          <w:rFonts w:ascii="Times New Roman" w:hAnsi="Times New Roman" w:cs="Times New Roman"/>
          <w:b/>
        </w:rPr>
        <w:t xml:space="preserve">. </w:t>
      </w:r>
      <w:r w:rsidR="009D2A88" w:rsidRPr="00B8450B">
        <w:rPr>
          <w:rFonts w:ascii="Times New Roman" w:hAnsi="Times New Roman" w:cs="Times New Roman"/>
          <w:b/>
        </w:rPr>
        <w:t>Nơi học THPT hoặc tương đương</w:t>
      </w:r>
      <w:r w:rsidR="004A7541" w:rsidRPr="00B8450B">
        <w:rPr>
          <w:rFonts w:ascii="Times New Roman" w:hAnsi="Times New Roman" w:cs="Times New Roman"/>
        </w:rPr>
        <w:t xml:space="preserve"> </w:t>
      </w:r>
      <w:r w:rsidR="004A7541" w:rsidRPr="00B8450B">
        <w:rPr>
          <w:rFonts w:ascii="Times New Roman" w:hAnsi="Times New Roman" w:cs="Times New Roman"/>
          <w:i/>
        </w:rPr>
        <w:t>(</w:t>
      </w:r>
      <w:r w:rsidR="00472A80" w:rsidRPr="00B8450B">
        <w:rPr>
          <w:rFonts w:ascii="Times New Roman" w:hAnsi="Times New Roman" w:cs="Times New Roman"/>
          <w:i/>
        </w:rPr>
        <w:t>g</w:t>
      </w:r>
      <w:r w:rsidR="004A7541" w:rsidRPr="00B8450B">
        <w:rPr>
          <w:rFonts w:ascii="Times New Roman" w:hAnsi="Times New Roman" w:cs="Times New Roman"/>
          <w:i/>
        </w:rPr>
        <w:t xml:space="preserve">hi tên </w:t>
      </w:r>
      <w:r w:rsidR="00D67B04" w:rsidRPr="00B8450B">
        <w:rPr>
          <w:rFonts w:ascii="Times New Roman" w:hAnsi="Times New Roman" w:cs="Times New Roman"/>
          <w:i/>
        </w:rPr>
        <w:t xml:space="preserve">trường </w:t>
      </w:r>
      <w:r w:rsidR="004A7541" w:rsidRPr="00B8450B">
        <w:rPr>
          <w:rFonts w:ascii="Times New Roman" w:hAnsi="Times New Roman" w:cs="Times New Roman"/>
          <w:i/>
        </w:rPr>
        <w:t xml:space="preserve">và nơi </w:t>
      </w:r>
      <w:r w:rsidR="00307310" w:rsidRPr="00B8450B">
        <w:rPr>
          <w:rFonts w:ascii="Times New Roman" w:hAnsi="Times New Roman" w:cs="Times New Roman"/>
          <w:i/>
        </w:rPr>
        <w:t>đặt trụ sở của trường</w:t>
      </w:r>
      <w:r w:rsidR="004A7541" w:rsidRPr="00B8450B">
        <w:rPr>
          <w:rFonts w:ascii="Times New Roman" w:hAnsi="Times New Roman" w:cs="Times New Roman"/>
          <w:i/>
        </w:rPr>
        <w:t xml:space="preserve">: </w:t>
      </w:r>
      <w:r w:rsidR="00A14801">
        <w:rPr>
          <w:rFonts w:ascii="Times New Roman" w:hAnsi="Times New Roman" w:cs="Times New Roman"/>
          <w:i/>
        </w:rPr>
        <w:t>xã</w:t>
      </w:r>
      <w:r w:rsidR="004A7541" w:rsidRPr="00B8450B">
        <w:rPr>
          <w:rFonts w:ascii="Times New Roman" w:hAnsi="Times New Roman" w:cs="Times New Roman"/>
          <w:i/>
        </w:rPr>
        <w:t xml:space="preserve"> (</w:t>
      </w:r>
      <w:r w:rsidR="00A14801">
        <w:rPr>
          <w:rFonts w:ascii="Times New Roman" w:hAnsi="Times New Roman" w:cs="Times New Roman"/>
          <w:i/>
        </w:rPr>
        <w:t>phường</w:t>
      </w:r>
      <w:r w:rsidR="004A7541" w:rsidRPr="00B8450B">
        <w:rPr>
          <w:rFonts w:ascii="Times New Roman" w:hAnsi="Times New Roman" w:cs="Times New Roman"/>
          <w:i/>
        </w:rPr>
        <w:t>), tỉnh (thành phố) và ghi mã tỉnh,</w:t>
      </w:r>
      <w:r w:rsidR="009672C6" w:rsidRPr="00B8450B">
        <w:rPr>
          <w:rFonts w:ascii="Times New Roman" w:hAnsi="Times New Roman" w:cs="Times New Roman"/>
          <w:i/>
        </w:rPr>
        <w:t xml:space="preserve"> </w:t>
      </w:r>
      <w:r w:rsidR="004A7541" w:rsidRPr="00B8450B">
        <w:rPr>
          <w:rFonts w:ascii="Times New Roman" w:hAnsi="Times New Roman" w:cs="Times New Roman"/>
          <w:i/>
        </w:rPr>
        <w:t>mã trường)</w:t>
      </w:r>
      <w:r w:rsidR="009D2A88" w:rsidRPr="00B8450B">
        <w:rPr>
          <w:rFonts w:ascii="Times New Roman" w:hAnsi="Times New Roman" w:cs="Times New Roman"/>
          <w:i/>
        </w:rPr>
        <w:t>:</w:t>
      </w:r>
    </w:p>
    <w:p w14:paraId="09C98A4F" w14:textId="16654BA4" w:rsidR="009D2A88" w:rsidRPr="00B8450B" w:rsidRDefault="004F7BA0" w:rsidP="004F7BA0">
      <w:pPr>
        <w:tabs>
          <w:tab w:val="left" w:pos="284"/>
          <w:tab w:val="left" w:leader="dot" w:pos="7655"/>
        </w:tabs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0C6AF4C7" wp14:editId="07FB0641">
                <wp:simplePos x="0" y="0"/>
                <wp:positionH relativeFrom="column">
                  <wp:posOffset>5525770</wp:posOffset>
                </wp:positionH>
                <wp:positionV relativeFrom="paragraph">
                  <wp:posOffset>201930</wp:posOffset>
                </wp:positionV>
                <wp:extent cx="758825" cy="191770"/>
                <wp:effectExtent l="0" t="0" r="22225" b="36830"/>
                <wp:wrapNone/>
                <wp:docPr id="4" name="Group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58825" cy="191770"/>
                          <a:chOff x="9476" y="6623"/>
                          <a:chExt cx="1195" cy="302"/>
                        </a:xfrm>
                      </wpg:grpSpPr>
                      <wps:wsp>
                        <wps:cNvPr id="5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9476" y="6623"/>
                            <a:ext cx="1195" cy="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AutoShape 20"/>
                        <wps:cNvCnPr>
                          <a:cxnSpLocks noChangeShapeType="1"/>
                        </wps:cNvCnPr>
                        <wps:spPr bwMode="auto">
                          <a:xfrm>
                            <a:off x="9894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utoShape 21"/>
                        <wps:cNvCnPr>
                          <a:cxnSpLocks noChangeShapeType="1"/>
                        </wps:cNvCnPr>
                        <wps:spPr bwMode="auto">
                          <a:xfrm>
                            <a:off x="10288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3C6A562" id="Group 18" o:spid="_x0000_s1026" style="position:absolute;margin-left:435.1pt;margin-top:15.9pt;width:59.75pt;height:15.1pt;z-index:251653632" coordorigin="9476,6623" coordsize="1195,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">
                <v:rect id="Rectangle 19" o:spid="_x0000_s1027" style="position:absolute;left:9476;top:6623;width:1195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"/>
                <v:shape id="AutoShape 20" o:spid="_x0000_s1028" type="#_x0000_t32" style="position:absolute;left:9894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"/>
                <v:shape id="AutoShape 21" o:spid="_x0000_s1029" type="#_x0000_t32" style="position:absolute;left:10288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"/>
              </v:group>
            </w:pict>
          </mc:Fallback>
        </mc:AlternateContent>
      </w:r>
      <w:r w:rsidRPr="00B8450B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34176" behindDoc="0" locked="0" layoutInCell="1" allowOverlap="1" wp14:anchorId="294B75CB" wp14:editId="416F23CF">
                <wp:simplePos x="0" y="0"/>
                <wp:positionH relativeFrom="column">
                  <wp:posOffset>4958715</wp:posOffset>
                </wp:positionH>
                <wp:positionV relativeFrom="paragraph">
                  <wp:posOffset>206706</wp:posOffset>
                </wp:positionV>
                <wp:extent cx="504825" cy="191770"/>
                <wp:effectExtent l="0" t="0" r="28575" b="36830"/>
                <wp:wrapNone/>
                <wp:docPr id="18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4825" cy="191770"/>
                          <a:chOff x="8583" y="6623"/>
                          <a:chExt cx="795" cy="302"/>
                        </a:xfrm>
                      </wpg:grpSpPr>
                      <wps:wsp>
                        <wps:cNvPr id="19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8583" y="6623"/>
                            <a:ext cx="795" cy="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8998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D4D93E" id="Group 15" o:spid="_x0000_s1026" style="position:absolute;margin-left:390.45pt;margin-top:16.3pt;width:39.75pt;height:15.1pt;z-index:251634176" coordorigin="8583,6623" coordsize="795,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">
                <v:rect id="Rectangle 16" o:spid="_x0000_s1027" style="position:absolute;left:8583;top:6623;width:795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"/>
                <v:shape id="AutoShape 17" o:spid="_x0000_s1028" type="#_x0000_t32" style="position:absolute;left:8998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UAA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VqfvqQfIJd/AAAA//8DAFBLAQItABQABgAIAAAAIQDb4fbL7gAAAIUBAAATAAAAAAAAAAAAAAAA&#10;AAAAAABbQ29udGVudF9UeXBlc10ueG1sUEsBAi0AFAAGAAgAAAAhAFr0LFu/AAAAFQEAAAsAAAAA&#10;AAAAAAAAAAAAHwEAAF9yZWxzLy5yZWxzUEsBAi0AFAAGAAgAAAAhAGVlQADBAAAA2wAAAA8AAAAA&#10;AAAAAAAAAAAABwIAAGRycy9kb3ducmV2LnhtbFBLBQYAAAAAAwADALcAAAD1AgAAAAA=&#10;"/>
              </v:group>
            </w:pict>
          </mc:Fallback>
        </mc:AlternateContent>
      </w:r>
      <w:r w:rsidR="004A7541" w:rsidRPr="00B8450B">
        <w:rPr>
          <w:rFonts w:ascii="Times New Roman" w:hAnsi="Times New Roman" w:cs="Times New Roman"/>
        </w:rPr>
        <w:tab/>
      </w:r>
      <w:r w:rsidR="00304E9F" w:rsidRPr="00B8450B">
        <w:rPr>
          <w:rFonts w:ascii="Times New Roman" w:hAnsi="Times New Roman" w:cs="Times New Roman"/>
        </w:rPr>
        <w:t xml:space="preserve">+ </w:t>
      </w:r>
      <w:r w:rsidR="009D2A88" w:rsidRPr="00B8450B">
        <w:rPr>
          <w:rFonts w:ascii="Times New Roman" w:hAnsi="Times New Roman" w:cs="Times New Roman"/>
        </w:rPr>
        <w:t>Năm lớp 10</w:t>
      </w:r>
      <w:r w:rsidR="004A7541" w:rsidRPr="00B8450B">
        <w:rPr>
          <w:rFonts w:ascii="Times New Roman" w:hAnsi="Times New Roman" w:cs="Times New Roman"/>
        </w:rPr>
        <w:t xml:space="preserve">: </w:t>
      </w:r>
      <w:r w:rsidR="00B2768D" w:rsidRPr="0023235C">
        <w:rPr>
          <w:rFonts w:ascii="Times New Roman" w:hAnsi="Times New Roman" w:cs="Times New Roman"/>
          <w:sz w:val="16"/>
          <w:szCs w:val="16"/>
        </w:rPr>
        <w:tab/>
      </w:r>
    </w:p>
    <w:p w14:paraId="13CBA19D" w14:textId="2C85DDEB" w:rsidR="009D2A88" w:rsidRPr="00B8450B" w:rsidRDefault="004F7BA0" w:rsidP="004F7BA0">
      <w:pPr>
        <w:tabs>
          <w:tab w:val="left" w:pos="284"/>
          <w:tab w:val="left" w:leader="dot" w:pos="7655"/>
        </w:tabs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79232" behindDoc="0" locked="0" layoutInCell="1" allowOverlap="1" wp14:anchorId="4D7516D1" wp14:editId="31AACAEE">
                <wp:simplePos x="0" y="0"/>
                <wp:positionH relativeFrom="column">
                  <wp:posOffset>4958715</wp:posOffset>
                </wp:positionH>
                <wp:positionV relativeFrom="paragraph">
                  <wp:posOffset>205740</wp:posOffset>
                </wp:positionV>
                <wp:extent cx="504825" cy="191770"/>
                <wp:effectExtent l="0" t="0" r="28575" b="36830"/>
                <wp:wrapNone/>
                <wp:docPr id="15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4825" cy="191770"/>
                          <a:chOff x="8583" y="6623"/>
                          <a:chExt cx="795" cy="302"/>
                        </a:xfrm>
                      </wpg:grpSpPr>
                      <wps:wsp>
                        <wps:cNvPr id="16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8583" y="6623"/>
                            <a:ext cx="795" cy="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AutoShape 24"/>
                        <wps:cNvCnPr>
                          <a:cxnSpLocks noChangeShapeType="1"/>
                        </wps:cNvCnPr>
                        <wps:spPr bwMode="auto">
                          <a:xfrm>
                            <a:off x="8998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761247" id="Group 22" o:spid="_x0000_s1026" style="position:absolute;margin-left:390.45pt;margin-top:16.2pt;width:39.75pt;height:15.1pt;z-index:251679232" coordorigin="8583,6623" coordsize="795,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">
                <v:rect id="Rectangle 23" o:spid="_x0000_s1027" style="position:absolute;left:8583;top:6623;width:795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"/>
                <v:shape id="AutoShape 24" o:spid="_x0000_s1028" type="#_x0000_t32" style="position:absolute;left:8998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"/>
              </v:group>
            </w:pict>
          </mc:Fallback>
        </mc:AlternateContent>
      </w:r>
      <w:r w:rsidRPr="00B8450B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04832" behindDoc="0" locked="0" layoutInCell="1" allowOverlap="1" wp14:anchorId="2A8F62C1" wp14:editId="2FD24B98">
                <wp:simplePos x="0" y="0"/>
                <wp:positionH relativeFrom="column">
                  <wp:posOffset>5525770</wp:posOffset>
                </wp:positionH>
                <wp:positionV relativeFrom="paragraph">
                  <wp:posOffset>206071</wp:posOffset>
                </wp:positionV>
                <wp:extent cx="758825" cy="191770"/>
                <wp:effectExtent l="0" t="0" r="22225" b="36830"/>
                <wp:wrapNone/>
                <wp:docPr id="8" name="Group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58825" cy="191770"/>
                          <a:chOff x="9476" y="6623"/>
                          <a:chExt cx="1195" cy="302"/>
                        </a:xfrm>
                      </wpg:grpSpPr>
                      <wps:wsp>
                        <wps:cNvPr id="9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9476" y="6623"/>
                            <a:ext cx="1195" cy="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AutoShape 27"/>
                        <wps:cNvCnPr>
                          <a:cxnSpLocks noChangeShapeType="1"/>
                        </wps:cNvCnPr>
                        <wps:spPr bwMode="auto">
                          <a:xfrm>
                            <a:off x="9894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28"/>
                        <wps:cNvCnPr>
                          <a:cxnSpLocks noChangeShapeType="1"/>
                        </wps:cNvCnPr>
                        <wps:spPr bwMode="auto">
                          <a:xfrm>
                            <a:off x="10288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3976DC" id="Group 25" o:spid="_x0000_s1026" style="position:absolute;margin-left:435.1pt;margin-top:16.25pt;width:59.75pt;height:15.1pt;z-index:251704832" coordorigin="9476,6623" coordsize="1195,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">
                <v:rect id="Rectangle 26" o:spid="_x0000_s1027" style="position:absolute;left:9476;top:6623;width:1195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"/>
                <v:shape id="AutoShape 27" o:spid="_x0000_s1028" type="#_x0000_t32" style="position:absolute;left:9894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Yq9xQAAANs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"/>
                <v:shape id="AutoShape 28" o:spid="_x0000_s1029" type="#_x0000_t32" style="position:absolute;left:10288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"/>
              </v:group>
            </w:pict>
          </mc:Fallback>
        </mc:AlternateContent>
      </w:r>
      <w:r w:rsidR="004A7541" w:rsidRPr="00B8450B">
        <w:rPr>
          <w:rFonts w:ascii="Times New Roman" w:hAnsi="Times New Roman" w:cs="Times New Roman"/>
        </w:rPr>
        <w:tab/>
      </w:r>
      <w:r w:rsidR="00304E9F" w:rsidRPr="00B8450B">
        <w:rPr>
          <w:rFonts w:ascii="Times New Roman" w:hAnsi="Times New Roman" w:cs="Times New Roman"/>
        </w:rPr>
        <w:t xml:space="preserve">+ </w:t>
      </w:r>
      <w:r w:rsidR="009D2A88" w:rsidRPr="00B8450B">
        <w:rPr>
          <w:rFonts w:ascii="Times New Roman" w:hAnsi="Times New Roman" w:cs="Times New Roman"/>
        </w:rPr>
        <w:t>Năm lớp 11</w:t>
      </w:r>
      <w:r w:rsidR="004A7541" w:rsidRPr="00B8450B">
        <w:rPr>
          <w:rFonts w:ascii="Times New Roman" w:hAnsi="Times New Roman" w:cs="Times New Roman"/>
        </w:rPr>
        <w:t>:</w:t>
      </w:r>
      <w:r w:rsidR="00B2768D" w:rsidRPr="00B8450B">
        <w:rPr>
          <w:rFonts w:ascii="Times New Roman" w:hAnsi="Times New Roman" w:cs="Times New Roman"/>
        </w:rPr>
        <w:t xml:space="preserve"> </w:t>
      </w:r>
      <w:r w:rsidR="00B2768D" w:rsidRPr="0023235C">
        <w:rPr>
          <w:rFonts w:ascii="Times New Roman" w:hAnsi="Times New Roman" w:cs="Times New Roman"/>
          <w:sz w:val="16"/>
          <w:szCs w:val="16"/>
        </w:rPr>
        <w:tab/>
      </w:r>
    </w:p>
    <w:p w14:paraId="0603BE42" w14:textId="77777777" w:rsidR="00B749D3" w:rsidRPr="00B8450B" w:rsidRDefault="004A7541" w:rsidP="004F7BA0">
      <w:pPr>
        <w:tabs>
          <w:tab w:val="left" w:pos="284"/>
          <w:tab w:val="left" w:leader="dot" w:pos="7655"/>
        </w:tabs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</w:rPr>
        <w:tab/>
      </w:r>
      <w:r w:rsidR="00304E9F" w:rsidRPr="00B8450B">
        <w:rPr>
          <w:rFonts w:ascii="Times New Roman" w:hAnsi="Times New Roman" w:cs="Times New Roman"/>
        </w:rPr>
        <w:t xml:space="preserve">+ </w:t>
      </w:r>
      <w:r w:rsidR="009D2A88" w:rsidRPr="00B8450B">
        <w:rPr>
          <w:rFonts w:ascii="Times New Roman" w:hAnsi="Times New Roman" w:cs="Times New Roman"/>
        </w:rPr>
        <w:t>Năm lớp 12</w:t>
      </w:r>
      <w:r w:rsidRPr="00B8450B">
        <w:rPr>
          <w:rFonts w:ascii="Times New Roman" w:hAnsi="Times New Roman" w:cs="Times New Roman"/>
        </w:rPr>
        <w:t>:</w:t>
      </w:r>
      <w:r w:rsidR="00B2768D" w:rsidRPr="00B8450B">
        <w:rPr>
          <w:rFonts w:ascii="Times New Roman" w:hAnsi="Times New Roman" w:cs="Times New Roman"/>
        </w:rPr>
        <w:t xml:space="preserve"> </w:t>
      </w:r>
      <w:r w:rsidR="00B2768D" w:rsidRPr="0023235C">
        <w:rPr>
          <w:rFonts w:ascii="Times New Roman" w:hAnsi="Times New Roman" w:cs="Times New Roman"/>
          <w:sz w:val="16"/>
          <w:szCs w:val="16"/>
        </w:rPr>
        <w:tab/>
      </w:r>
    </w:p>
    <w:p w14:paraId="58A6A29F" w14:textId="77777777" w:rsidR="009D2A88" w:rsidRPr="00B8450B" w:rsidRDefault="00D76C12" w:rsidP="004F7BA0">
      <w:pPr>
        <w:tabs>
          <w:tab w:val="left" w:leader="dot" w:pos="6237"/>
        </w:tabs>
        <w:spacing w:line="360" w:lineRule="auto"/>
        <w:rPr>
          <w:rFonts w:ascii="Times New Roman" w:hAnsi="Times New Roman" w:cs="Times New Roman"/>
          <w:b/>
        </w:rPr>
      </w:pPr>
      <w:r w:rsidRPr="00B8450B">
        <w:rPr>
          <w:rFonts w:ascii="Times New Roman" w:hAnsi="Times New Roman" w:cs="Times New Roman"/>
          <w:b/>
        </w:rPr>
        <w:t>12</w:t>
      </w:r>
      <w:r w:rsidR="00B749D3" w:rsidRPr="00B8450B">
        <w:rPr>
          <w:rFonts w:ascii="Times New Roman" w:hAnsi="Times New Roman" w:cs="Times New Roman"/>
          <w:b/>
        </w:rPr>
        <w:t xml:space="preserve">. </w:t>
      </w:r>
      <w:r w:rsidR="009D2A88" w:rsidRPr="00B8450B">
        <w:rPr>
          <w:rFonts w:ascii="Times New Roman" w:hAnsi="Times New Roman" w:cs="Times New Roman"/>
          <w:b/>
        </w:rPr>
        <w:t>Năm tốt nghiệp THPT hoặc tương đương:</w:t>
      </w:r>
      <w:r w:rsidR="00B749D3" w:rsidRPr="00B8450B">
        <w:rPr>
          <w:rFonts w:ascii="Times New Roman" w:hAnsi="Times New Roman" w:cs="Times New Roman"/>
          <w:b/>
        </w:rPr>
        <w:t xml:space="preserve"> </w:t>
      </w:r>
      <w:r w:rsidR="00B749D3" w:rsidRPr="0023235C">
        <w:rPr>
          <w:rFonts w:ascii="Times New Roman" w:hAnsi="Times New Roman" w:cs="Times New Roman"/>
          <w:sz w:val="16"/>
          <w:szCs w:val="16"/>
        </w:rPr>
        <w:tab/>
      </w:r>
    </w:p>
    <w:p w14:paraId="0BB993E4" w14:textId="033B280A" w:rsidR="009D2A88" w:rsidRPr="00B8450B" w:rsidRDefault="00D76C12" w:rsidP="004F7BA0">
      <w:pPr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>13</w:t>
      </w:r>
      <w:r w:rsidR="00B749D3" w:rsidRPr="00B8450B">
        <w:rPr>
          <w:rFonts w:ascii="Times New Roman" w:hAnsi="Times New Roman" w:cs="Times New Roman"/>
          <w:b/>
        </w:rPr>
        <w:t xml:space="preserve">. </w:t>
      </w:r>
      <w:r w:rsidR="009D2A88" w:rsidRPr="00B8450B">
        <w:rPr>
          <w:rFonts w:ascii="Times New Roman" w:hAnsi="Times New Roman" w:cs="Times New Roman"/>
          <w:b/>
        </w:rPr>
        <w:t>Đối tượng ưu tiên</w:t>
      </w:r>
      <w:r w:rsidR="00B749D3" w:rsidRPr="00B8450B">
        <w:rPr>
          <w:rFonts w:ascii="Times New Roman" w:hAnsi="Times New Roman" w:cs="Times New Roman"/>
        </w:rPr>
        <w:t xml:space="preserve"> </w:t>
      </w:r>
      <w:r w:rsidR="00B749D3" w:rsidRPr="00B8450B">
        <w:rPr>
          <w:rFonts w:ascii="Times New Roman" w:hAnsi="Times New Roman" w:cs="Times New Roman"/>
          <w:i/>
        </w:rPr>
        <w:t>(thuộc đối tượng nào thì khoanh tròn đối tượng đó)</w:t>
      </w:r>
      <w:r w:rsidR="009D2A88" w:rsidRPr="00B8450B">
        <w:rPr>
          <w:rFonts w:ascii="Times New Roman" w:hAnsi="Times New Roman" w:cs="Times New Roman"/>
          <w:i/>
        </w:rPr>
        <w:t>:</w:t>
      </w:r>
      <w:r w:rsidR="00B749D3" w:rsidRPr="00B8450B">
        <w:rPr>
          <w:rFonts w:ascii="Times New Roman" w:hAnsi="Times New Roman" w:cs="Times New Roman"/>
        </w:rPr>
        <w:t xml:space="preserve"> </w:t>
      </w:r>
      <w:r w:rsidR="00CC0BAD">
        <w:rPr>
          <w:rFonts w:ascii="Times New Roman" w:hAnsi="Times New Roman" w:cs="Times New Roman"/>
        </w:rPr>
        <w:t>01 , 02 , 03 , 04 , 05 , 06</w:t>
      </w:r>
    </w:p>
    <w:p w14:paraId="696B5B68" w14:textId="22327B36" w:rsidR="009D2A88" w:rsidRDefault="00D76C12" w:rsidP="004F7BA0">
      <w:pPr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>14</w:t>
      </w:r>
      <w:r w:rsidR="00B749D3" w:rsidRPr="00B8450B">
        <w:rPr>
          <w:rFonts w:ascii="Times New Roman" w:hAnsi="Times New Roman" w:cs="Times New Roman"/>
          <w:b/>
        </w:rPr>
        <w:t xml:space="preserve">. </w:t>
      </w:r>
      <w:r w:rsidR="009D2A88" w:rsidRPr="00B8450B">
        <w:rPr>
          <w:rFonts w:ascii="Times New Roman" w:hAnsi="Times New Roman" w:cs="Times New Roman"/>
          <w:b/>
        </w:rPr>
        <w:t>Khu vực tuyển sinh</w:t>
      </w:r>
      <w:r w:rsidR="00B749D3" w:rsidRPr="00B8450B">
        <w:rPr>
          <w:rFonts w:ascii="Times New Roman" w:hAnsi="Times New Roman" w:cs="Times New Roman"/>
        </w:rPr>
        <w:t xml:space="preserve"> </w:t>
      </w:r>
      <w:r w:rsidR="00B749D3" w:rsidRPr="00B8450B">
        <w:rPr>
          <w:rFonts w:ascii="Times New Roman" w:hAnsi="Times New Roman" w:cs="Times New Roman"/>
          <w:i/>
        </w:rPr>
        <w:t>(thuộc khu vực nào thì khoanh tròn khu vực đó)</w:t>
      </w:r>
      <w:r w:rsidR="009D2A88" w:rsidRPr="00B8450B">
        <w:rPr>
          <w:rFonts w:ascii="Times New Roman" w:hAnsi="Times New Roman" w:cs="Times New Roman"/>
          <w:i/>
        </w:rPr>
        <w:t>:</w:t>
      </w:r>
      <w:r w:rsidR="00B749D3" w:rsidRPr="00B8450B">
        <w:rPr>
          <w:rFonts w:ascii="Times New Roman" w:hAnsi="Times New Roman" w:cs="Times New Roman"/>
        </w:rPr>
        <w:t xml:space="preserve"> KV1 , KV2-NT , KV2 , KV3</w:t>
      </w:r>
    </w:p>
    <w:p w14:paraId="47A4F1F1" w14:textId="1EDE5322" w:rsidR="009D2A88" w:rsidRPr="00155C08" w:rsidRDefault="00894E73" w:rsidP="00E54D40">
      <w:pPr>
        <w:tabs>
          <w:tab w:val="left" w:pos="284"/>
        </w:tabs>
        <w:spacing w:after="120"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>1</w:t>
      </w:r>
      <w:r w:rsidR="00B65D1D">
        <w:rPr>
          <w:rFonts w:ascii="Times New Roman" w:hAnsi="Times New Roman" w:cs="Times New Roman"/>
          <w:b/>
        </w:rPr>
        <w:t>5</w:t>
      </w:r>
      <w:r w:rsidR="00EF159B" w:rsidRPr="00B8450B">
        <w:rPr>
          <w:rFonts w:ascii="Times New Roman" w:hAnsi="Times New Roman" w:cs="Times New Roman"/>
          <w:b/>
        </w:rPr>
        <w:t xml:space="preserve">. </w:t>
      </w:r>
      <w:r w:rsidR="004F7BA0">
        <w:rPr>
          <w:rFonts w:ascii="Times New Roman" w:hAnsi="Times New Roman" w:cs="Times New Roman"/>
          <w:b/>
        </w:rPr>
        <w:t xml:space="preserve">Kết quả học tập cấp THPT </w:t>
      </w:r>
      <w:r w:rsidR="004F7BA0" w:rsidRPr="00155C08">
        <w:rPr>
          <w:rFonts w:ascii="Times New Roman" w:hAnsi="Times New Roman" w:cs="Times New Roman"/>
          <w:i/>
        </w:rPr>
        <w:t>(</w:t>
      </w:r>
      <w:r w:rsidR="00CC0BAD" w:rsidRPr="00A44A38">
        <w:rPr>
          <w:rFonts w:ascii="Times New Roman" w:hAnsi="Times New Roman" w:cs="Times New Roman"/>
          <w:i/>
        </w:rPr>
        <w:t>g</w:t>
      </w:r>
      <w:r w:rsidR="00CC0BAD" w:rsidRPr="00B8450B">
        <w:rPr>
          <w:rFonts w:ascii="Times New Roman" w:hAnsi="Times New Roman" w:cs="Times New Roman"/>
          <w:i/>
        </w:rPr>
        <w:t xml:space="preserve">hi điểm </w:t>
      </w:r>
      <w:r w:rsidR="00CC0BAD">
        <w:rPr>
          <w:rFonts w:ascii="Times New Roman" w:hAnsi="Times New Roman" w:cs="Times New Roman"/>
          <w:i/>
        </w:rPr>
        <w:t xml:space="preserve">trung bình </w:t>
      </w:r>
      <w:r w:rsidR="00CC0BAD" w:rsidRPr="00B8450B">
        <w:rPr>
          <w:rFonts w:ascii="Times New Roman" w:hAnsi="Times New Roman" w:cs="Times New Roman"/>
          <w:i/>
        </w:rPr>
        <w:t xml:space="preserve">môn </w:t>
      </w:r>
      <w:r w:rsidR="00CC0BAD">
        <w:rPr>
          <w:rFonts w:ascii="Times New Roman" w:hAnsi="Times New Roman" w:cs="Times New Roman"/>
          <w:i/>
        </w:rPr>
        <w:t>học theo từng học kỳ lớp 10, 11 và 12</w:t>
      </w:r>
      <w:r w:rsidR="004F7BA0" w:rsidRPr="00155C08">
        <w:rPr>
          <w:rFonts w:ascii="Times New Roman" w:hAnsi="Times New Roman" w:cs="Times New Roman"/>
          <w:i/>
        </w:rPr>
        <w:t>)</w:t>
      </w:r>
    </w:p>
    <w:tbl>
      <w:tblPr>
        <w:tblStyle w:val="TableGrid"/>
        <w:tblW w:w="9796" w:type="dxa"/>
        <w:jc w:val="center"/>
        <w:tblLayout w:type="fixed"/>
        <w:tblLook w:val="04A0" w:firstRow="1" w:lastRow="0" w:firstColumn="1" w:lastColumn="0" w:noHBand="0" w:noVBand="1"/>
      </w:tblPr>
      <w:tblGrid>
        <w:gridCol w:w="2104"/>
        <w:gridCol w:w="714"/>
        <w:gridCol w:w="709"/>
        <w:gridCol w:w="709"/>
        <w:gridCol w:w="709"/>
        <w:gridCol w:w="708"/>
        <w:gridCol w:w="709"/>
        <w:gridCol w:w="851"/>
        <w:gridCol w:w="2583"/>
      </w:tblGrid>
      <w:tr w:rsidR="00CC0BAD" w:rsidRPr="00B8450B" w14:paraId="57C0F55B" w14:textId="77777777" w:rsidTr="00D22A4B">
        <w:trPr>
          <w:trHeight w:val="306"/>
          <w:jc w:val="center"/>
        </w:trPr>
        <w:tc>
          <w:tcPr>
            <w:tcW w:w="2104" w:type="dxa"/>
            <w:vMerge w:val="restart"/>
            <w:tcBorders>
              <w:left w:val="single" w:sz="4" w:space="0" w:color="000000" w:themeColor="text1"/>
              <w:tl2br w:val="nil"/>
            </w:tcBorders>
          </w:tcPr>
          <w:p w14:paraId="79632CB4" w14:textId="5B90CF76" w:rsidR="00CC0BAD" w:rsidRPr="001A4CA4" w:rsidRDefault="001253C2" w:rsidP="00D22A4B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8450B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0093B496" wp14:editId="6DDB3E26">
                      <wp:simplePos x="0" y="0"/>
                      <wp:positionH relativeFrom="column">
                        <wp:posOffset>-65225</wp:posOffset>
                      </wp:positionH>
                      <wp:positionV relativeFrom="paragraph">
                        <wp:posOffset>-265</wp:posOffset>
                      </wp:positionV>
                      <wp:extent cx="1331367" cy="579120"/>
                      <wp:effectExtent l="0" t="0" r="21590" b="30480"/>
                      <wp:wrapNone/>
                      <wp:docPr id="30" name="Straight Connector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31367" cy="5791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0F39F8C" id="Straight Connector 30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0" to="99.7pt,4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" strokecolor="black [3213]"/>
                  </w:pict>
                </mc:Fallback>
              </mc:AlternateContent>
            </w:r>
            <w:r w:rsidR="00CC0BA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</w:t>
            </w:r>
            <w:r w:rsidR="00CC0BAD"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Lớp/ học kỳ </w:t>
            </w:r>
          </w:p>
          <w:p w14:paraId="6CB6DEAA" w14:textId="6C9642E2" w:rsidR="00CC0BAD" w:rsidRDefault="00CC0BAD" w:rsidP="00D22A4B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</w:t>
            </w:r>
          </w:p>
          <w:p w14:paraId="3E89018A" w14:textId="77777777" w:rsidR="00CC0BAD" w:rsidRPr="00B8450B" w:rsidRDefault="00CC0BAD" w:rsidP="00D22A4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</w:t>
            </w: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>Môn</w:t>
            </w:r>
          </w:p>
        </w:tc>
        <w:tc>
          <w:tcPr>
            <w:tcW w:w="1423" w:type="dxa"/>
            <w:gridSpan w:val="2"/>
            <w:vAlign w:val="center"/>
          </w:tcPr>
          <w:p w14:paraId="290CE69F" w14:textId="77777777" w:rsidR="00CC0BAD" w:rsidRPr="006A2309" w:rsidRDefault="00CC0BAD" w:rsidP="00D22A4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A2309">
              <w:rPr>
                <w:rFonts w:ascii="Times New Roman" w:hAnsi="Times New Roman" w:cs="Times New Roman"/>
                <w:b/>
              </w:rPr>
              <w:t>Lớp 10</w:t>
            </w:r>
          </w:p>
        </w:tc>
        <w:tc>
          <w:tcPr>
            <w:tcW w:w="1418" w:type="dxa"/>
            <w:gridSpan w:val="2"/>
            <w:vAlign w:val="center"/>
          </w:tcPr>
          <w:p w14:paraId="6EF83348" w14:textId="77777777" w:rsidR="00CC0BAD" w:rsidRPr="006A2309" w:rsidRDefault="00CC0BAD" w:rsidP="00D22A4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A2309">
              <w:rPr>
                <w:rFonts w:ascii="Times New Roman" w:hAnsi="Times New Roman" w:cs="Times New Roman"/>
                <w:b/>
              </w:rPr>
              <w:t>Lớp 11</w:t>
            </w:r>
          </w:p>
        </w:tc>
        <w:tc>
          <w:tcPr>
            <w:tcW w:w="1417" w:type="dxa"/>
            <w:gridSpan w:val="2"/>
            <w:vAlign w:val="center"/>
          </w:tcPr>
          <w:p w14:paraId="42D442F9" w14:textId="77777777" w:rsidR="00CC0BAD" w:rsidRPr="006A2309" w:rsidRDefault="00CC0BAD" w:rsidP="00D22A4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A2309">
              <w:rPr>
                <w:rFonts w:ascii="Times New Roman" w:hAnsi="Times New Roman" w:cs="Times New Roman"/>
                <w:b/>
              </w:rPr>
              <w:t>Lớp 12</w:t>
            </w:r>
          </w:p>
        </w:tc>
        <w:tc>
          <w:tcPr>
            <w:tcW w:w="851" w:type="dxa"/>
            <w:vMerge w:val="restart"/>
          </w:tcPr>
          <w:p w14:paraId="641A20FF" w14:textId="77777777" w:rsidR="00CC0BAD" w:rsidRPr="00B8450B" w:rsidRDefault="00CC0BAD" w:rsidP="00D22A4B">
            <w:pPr>
              <w:jc w:val="center"/>
              <w:rPr>
                <w:rFonts w:ascii="Times New Roman" w:hAnsi="Times New Roman" w:cs="Times New Roman"/>
              </w:rPr>
            </w:pP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>Điểm trung bình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br/>
              <w:t>(ĐTB)</w:t>
            </w:r>
          </w:p>
        </w:tc>
        <w:tc>
          <w:tcPr>
            <w:tcW w:w="2583" w:type="dxa"/>
            <w:vMerge w:val="restart"/>
            <w:vAlign w:val="center"/>
          </w:tcPr>
          <w:p w14:paraId="5970CEF8" w14:textId="77777777" w:rsidR="00CC0BAD" w:rsidRPr="00B8450B" w:rsidRDefault="00CC0BAD" w:rsidP="00D22A4B">
            <w:pPr>
              <w:jc w:val="center"/>
              <w:rPr>
                <w:rFonts w:ascii="Times New Roman" w:hAnsi="Times New Roman" w:cs="Times New Roman"/>
              </w:rPr>
            </w:pP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>Ghi chú</w:t>
            </w:r>
          </w:p>
        </w:tc>
      </w:tr>
      <w:tr w:rsidR="00CC0BAD" w:rsidRPr="00B8450B" w14:paraId="51E5A743" w14:textId="77777777" w:rsidTr="00D22A4B">
        <w:trPr>
          <w:jc w:val="center"/>
        </w:trPr>
        <w:tc>
          <w:tcPr>
            <w:tcW w:w="2104" w:type="dxa"/>
            <w:vMerge/>
            <w:tcBorders>
              <w:left w:val="single" w:sz="4" w:space="0" w:color="000000" w:themeColor="text1"/>
              <w:tl2br w:val="nil"/>
            </w:tcBorders>
          </w:tcPr>
          <w:p w14:paraId="2091882A" w14:textId="77777777" w:rsidR="00CC0BAD" w:rsidRPr="00B8450B" w:rsidRDefault="00CC0BAD" w:rsidP="00D22A4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14" w:type="dxa"/>
            <w:vAlign w:val="center"/>
          </w:tcPr>
          <w:p w14:paraId="0A218083" w14:textId="77777777" w:rsidR="00CC0BAD" w:rsidRDefault="00CC0BAD" w:rsidP="00D22A4B">
            <w:pPr>
              <w:jc w:val="center"/>
              <w:rPr>
                <w:rFonts w:ascii="Times New Roman" w:hAnsi="Times New Roman" w:cs="Times New Roman"/>
              </w:rPr>
            </w:pPr>
            <w:r w:rsidRPr="008353FD"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</w:rPr>
              <w:t>K1</w:t>
            </w:r>
          </w:p>
          <w:p w14:paraId="424BDF7B" w14:textId="77777777" w:rsidR="00CC0BAD" w:rsidRPr="008353FD" w:rsidRDefault="00CC0BAD" w:rsidP="00D22A4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)</w:t>
            </w:r>
          </w:p>
        </w:tc>
        <w:tc>
          <w:tcPr>
            <w:tcW w:w="709" w:type="dxa"/>
            <w:vAlign w:val="center"/>
          </w:tcPr>
          <w:p w14:paraId="73C94CDE" w14:textId="77777777" w:rsidR="00CC0BAD" w:rsidRDefault="00CC0BAD" w:rsidP="00D22A4B">
            <w:pPr>
              <w:jc w:val="center"/>
              <w:rPr>
                <w:rFonts w:ascii="Times New Roman" w:hAnsi="Times New Roman" w:cs="Times New Roman"/>
              </w:rPr>
            </w:pPr>
            <w:r w:rsidRPr="008353FD"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</w:rPr>
              <w:t>K</w:t>
            </w:r>
            <w:r w:rsidRPr="008353FD">
              <w:rPr>
                <w:rFonts w:ascii="Times New Roman" w:hAnsi="Times New Roman" w:cs="Times New Roman"/>
              </w:rPr>
              <w:t>2</w:t>
            </w:r>
          </w:p>
          <w:p w14:paraId="0C96E307" w14:textId="77777777" w:rsidR="00CC0BAD" w:rsidRPr="008353FD" w:rsidRDefault="00CC0BAD" w:rsidP="00D22A4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2)</w:t>
            </w:r>
          </w:p>
        </w:tc>
        <w:tc>
          <w:tcPr>
            <w:tcW w:w="709" w:type="dxa"/>
            <w:vAlign w:val="center"/>
          </w:tcPr>
          <w:p w14:paraId="1390391F" w14:textId="77777777" w:rsidR="00CC0BAD" w:rsidRDefault="00CC0BAD" w:rsidP="00D22A4B">
            <w:pPr>
              <w:jc w:val="center"/>
              <w:rPr>
                <w:rFonts w:ascii="Times New Roman" w:hAnsi="Times New Roman" w:cs="Times New Roman"/>
              </w:rPr>
            </w:pPr>
            <w:r w:rsidRPr="008353FD"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</w:rPr>
              <w:t>K</w:t>
            </w:r>
            <w:r w:rsidRPr="008353FD">
              <w:rPr>
                <w:rFonts w:ascii="Times New Roman" w:hAnsi="Times New Roman" w:cs="Times New Roman"/>
              </w:rPr>
              <w:t>1</w:t>
            </w:r>
          </w:p>
          <w:p w14:paraId="1EEC08DF" w14:textId="77777777" w:rsidR="00CC0BAD" w:rsidRPr="008353FD" w:rsidRDefault="00CC0BAD" w:rsidP="00D22A4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3)</w:t>
            </w:r>
          </w:p>
        </w:tc>
        <w:tc>
          <w:tcPr>
            <w:tcW w:w="709" w:type="dxa"/>
            <w:vAlign w:val="center"/>
          </w:tcPr>
          <w:p w14:paraId="601D05BD" w14:textId="77777777" w:rsidR="00CC0BAD" w:rsidRDefault="00CC0BAD" w:rsidP="00D22A4B">
            <w:pPr>
              <w:jc w:val="center"/>
              <w:rPr>
                <w:rFonts w:ascii="Times New Roman" w:hAnsi="Times New Roman" w:cs="Times New Roman"/>
              </w:rPr>
            </w:pPr>
            <w:r w:rsidRPr="008353FD"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</w:rPr>
              <w:t>K</w:t>
            </w:r>
            <w:r w:rsidRPr="008353FD">
              <w:rPr>
                <w:rFonts w:ascii="Times New Roman" w:hAnsi="Times New Roman" w:cs="Times New Roman"/>
              </w:rPr>
              <w:t>2</w:t>
            </w:r>
          </w:p>
          <w:p w14:paraId="5471FC60" w14:textId="77777777" w:rsidR="00CC0BAD" w:rsidRPr="008353FD" w:rsidRDefault="00CC0BAD" w:rsidP="00D22A4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4)</w:t>
            </w:r>
          </w:p>
        </w:tc>
        <w:tc>
          <w:tcPr>
            <w:tcW w:w="708" w:type="dxa"/>
            <w:vAlign w:val="center"/>
          </w:tcPr>
          <w:p w14:paraId="33EBCB1D" w14:textId="77777777" w:rsidR="00CC0BAD" w:rsidRDefault="00CC0BAD" w:rsidP="00D22A4B">
            <w:pPr>
              <w:jc w:val="center"/>
              <w:rPr>
                <w:rFonts w:ascii="Times New Roman" w:hAnsi="Times New Roman" w:cs="Times New Roman"/>
              </w:rPr>
            </w:pPr>
            <w:r w:rsidRPr="008353FD"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</w:rPr>
              <w:t>K</w:t>
            </w:r>
            <w:r w:rsidRPr="008353FD">
              <w:rPr>
                <w:rFonts w:ascii="Times New Roman" w:hAnsi="Times New Roman" w:cs="Times New Roman"/>
              </w:rPr>
              <w:t>1</w:t>
            </w:r>
          </w:p>
          <w:p w14:paraId="77DBE203" w14:textId="77777777" w:rsidR="00CC0BAD" w:rsidRPr="008353FD" w:rsidRDefault="00CC0BAD" w:rsidP="00D22A4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5)</w:t>
            </w:r>
          </w:p>
        </w:tc>
        <w:tc>
          <w:tcPr>
            <w:tcW w:w="709" w:type="dxa"/>
            <w:vAlign w:val="center"/>
          </w:tcPr>
          <w:p w14:paraId="497A7C0F" w14:textId="77777777" w:rsidR="00CC0BAD" w:rsidRDefault="00CC0BAD" w:rsidP="00D22A4B">
            <w:pPr>
              <w:jc w:val="center"/>
              <w:rPr>
                <w:rFonts w:ascii="Times New Roman" w:hAnsi="Times New Roman" w:cs="Times New Roman"/>
              </w:rPr>
            </w:pPr>
            <w:r w:rsidRPr="008353FD"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</w:rPr>
              <w:t>K</w:t>
            </w:r>
            <w:r w:rsidRPr="008353FD">
              <w:rPr>
                <w:rFonts w:ascii="Times New Roman" w:hAnsi="Times New Roman" w:cs="Times New Roman"/>
              </w:rPr>
              <w:t>2</w:t>
            </w:r>
          </w:p>
          <w:p w14:paraId="7AF625BC" w14:textId="77777777" w:rsidR="00CC0BAD" w:rsidRPr="008353FD" w:rsidRDefault="00CC0BAD" w:rsidP="00D22A4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6)</w:t>
            </w:r>
          </w:p>
        </w:tc>
        <w:tc>
          <w:tcPr>
            <w:tcW w:w="851" w:type="dxa"/>
            <w:vMerge/>
          </w:tcPr>
          <w:p w14:paraId="501298C7" w14:textId="77777777" w:rsidR="00CC0BAD" w:rsidRPr="00B8450B" w:rsidRDefault="00CC0BAD" w:rsidP="00D22A4B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83" w:type="dxa"/>
            <w:vMerge/>
            <w:vAlign w:val="center"/>
          </w:tcPr>
          <w:p w14:paraId="747BF151" w14:textId="77777777" w:rsidR="00CC0BAD" w:rsidRPr="00B8450B" w:rsidRDefault="00CC0BAD" w:rsidP="00D22A4B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C0BAD" w:rsidRPr="00B8450B" w14:paraId="23A1C692" w14:textId="77777777" w:rsidTr="00D22A4B">
        <w:trPr>
          <w:jc w:val="center"/>
        </w:trPr>
        <w:tc>
          <w:tcPr>
            <w:tcW w:w="2104" w:type="dxa"/>
            <w:vAlign w:val="bottom"/>
          </w:tcPr>
          <w:p w14:paraId="724E9279" w14:textId="1E4F57A9" w:rsidR="00CC0BAD" w:rsidRPr="0001686D" w:rsidRDefault="00CC0BAD" w:rsidP="001253C2">
            <w:pPr>
              <w:tabs>
                <w:tab w:val="left" w:leader="dot" w:pos="2181"/>
              </w:tabs>
              <w:rPr>
                <w:rFonts w:ascii="Times New Roman" w:hAnsi="Times New Roman" w:cs="Times New Roman"/>
              </w:rPr>
            </w:pPr>
            <w:r w:rsidRPr="0001686D">
              <w:rPr>
                <w:rFonts w:ascii="Times New Roman" w:hAnsi="Times New Roman" w:cs="Times New Roman"/>
              </w:rPr>
              <w:t xml:space="preserve">Môn 1: </w:t>
            </w:r>
            <w:r w:rsidR="001253C2">
              <w:rPr>
                <w:rFonts w:ascii="Times New Roman" w:hAnsi="Times New Roman" w:cs="Times New Roman"/>
              </w:rPr>
              <w:t>Ngữ văn</w:t>
            </w:r>
          </w:p>
        </w:tc>
        <w:tc>
          <w:tcPr>
            <w:tcW w:w="714" w:type="dxa"/>
          </w:tcPr>
          <w:p w14:paraId="4B5623B1" w14:textId="77777777" w:rsidR="00CC0BAD" w:rsidRPr="00B8450B" w:rsidRDefault="00CC0BAD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42A42155" w14:textId="77777777" w:rsidR="00CC0BAD" w:rsidRPr="00B8450B" w:rsidRDefault="00CC0BAD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2D9F802A" w14:textId="77777777" w:rsidR="00CC0BAD" w:rsidRPr="00B8450B" w:rsidRDefault="00CC0BAD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5B048D45" w14:textId="77777777" w:rsidR="00CC0BAD" w:rsidRPr="00B8450B" w:rsidRDefault="00CC0BAD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14:paraId="58AC6AE1" w14:textId="77777777" w:rsidR="00CC0BAD" w:rsidRPr="00B8450B" w:rsidRDefault="00CC0BAD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698D1945" w14:textId="77777777" w:rsidR="00CC0BAD" w:rsidRPr="00B8450B" w:rsidRDefault="00CC0BAD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14:paraId="650F5C9B" w14:textId="77777777" w:rsidR="00CC0BAD" w:rsidRPr="00B8450B" w:rsidRDefault="00CC0BAD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583" w:type="dxa"/>
            <w:vMerge w:val="restart"/>
            <w:vAlign w:val="center"/>
          </w:tcPr>
          <w:p w14:paraId="19609FC5" w14:textId="77777777" w:rsidR="00CC0BAD" w:rsidRDefault="00CC0BAD" w:rsidP="00D22A4B">
            <w:pPr>
              <w:jc w:val="center"/>
            </w:pPr>
            <w:r w:rsidRPr="00B8450B">
              <w:rPr>
                <w:position w:val="-24"/>
              </w:rPr>
              <w:object w:dxaOrig="3580" w:dyaOrig="660" w14:anchorId="35AB76E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2.9pt;height:26.5pt" o:ole="">
                  <v:imagedata r:id="rId7" o:title=""/>
                </v:shape>
                <o:OLEObject Type="Embed" ProgID="Equation.DSMT4" ShapeID="_x0000_i1025" DrawAspect="Content" ObjectID="_1834719805" r:id="rId8"/>
              </w:object>
            </w:r>
            <w:r>
              <w:t>;</w:t>
            </w:r>
          </w:p>
          <w:p w14:paraId="2ADE0CE7" w14:textId="77777777" w:rsidR="00CC0BAD" w:rsidRPr="00B8450B" w:rsidRDefault="00CC0BAD" w:rsidP="00D22A4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 xml:space="preserve">ĐTB </w:t>
            </w:r>
            <w:r w:rsidRPr="00B8450B">
              <w:rPr>
                <w:rFonts w:ascii="Times New Roman" w:hAnsi="Times New Roman" w:cs="Times New Roman"/>
                <w:i/>
              </w:rPr>
              <w:t xml:space="preserve">làm tròn </w:t>
            </w:r>
            <w:r>
              <w:rPr>
                <w:rFonts w:ascii="Times New Roman" w:hAnsi="Times New Roman" w:cs="Times New Roman"/>
                <w:i/>
              </w:rPr>
              <w:t>đến hàng phần trăm</w:t>
            </w:r>
          </w:p>
        </w:tc>
      </w:tr>
      <w:tr w:rsidR="00CC0BAD" w:rsidRPr="00B8450B" w14:paraId="0BE71A54" w14:textId="77777777" w:rsidTr="00D22A4B">
        <w:trPr>
          <w:jc w:val="center"/>
        </w:trPr>
        <w:tc>
          <w:tcPr>
            <w:tcW w:w="2104" w:type="dxa"/>
            <w:vAlign w:val="bottom"/>
          </w:tcPr>
          <w:p w14:paraId="104BA1EA" w14:textId="29CC7E96" w:rsidR="00CC0BAD" w:rsidRPr="0001686D" w:rsidRDefault="00CC0BAD" w:rsidP="00D22A4B">
            <w:pPr>
              <w:tabs>
                <w:tab w:val="left" w:leader="dot" w:pos="2181"/>
              </w:tabs>
              <w:rPr>
                <w:rFonts w:ascii="Times New Roman" w:hAnsi="Times New Roman" w:cs="Times New Roman"/>
              </w:rPr>
            </w:pPr>
            <w:r w:rsidRPr="0001686D">
              <w:rPr>
                <w:rFonts w:ascii="Times New Roman" w:hAnsi="Times New Roman" w:cs="Times New Roman"/>
              </w:rPr>
              <w:t xml:space="preserve">Môn 2: </w:t>
            </w:r>
            <w:r w:rsidR="001253C2">
              <w:rPr>
                <w:rFonts w:ascii="Times New Roman" w:hAnsi="Times New Roman" w:cs="Times New Roman"/>
              </w:rPr>
              <w:t>Toán</w:t>
            </w:r>
          </w:p>
        </w:tc>
        <w:tc>
          <w:tcPr>
            <w:tcW w:w="714" w:type="dxa"/>
          </w:tcPr>
          <w:p w14:paraId="408F3D70" w14:textId="77777777" w:rsidR="00CC0BAD" w:rsidRPr="00B8450B" w:rsidRDefault="00CC0BAD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5234CAB4" w14:textId="77777777" w:rsidR="00CC0BAD" w:rsidRPr="00B8450B" w:rsidRDefault="00CC0BAD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4E512D23" w14:textId="77777777" w:rsidR="00CC0BAD" w:rsidRPr="00B8450B" w:rsidRDefault="00CC0BAD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1B3D7813" w14:textId="77777777" w:rsidR="00CC0BAD" w:rsidRPr="00B8450B" w:rsidRDefault="00CC0BAD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14:paraId="20343B02" w14:textId="77777777" w:rsidR="00CC0BAD" w:rsidRPr="00B8450B" w:rsidRDefault="00CC0BAD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0EC887DB" w14:textId="77777777" w:rsidR="00CC0BAD" w:rsidRPr="00B8450B" w:rsidRDefault="00CC0BAD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14:paraId="3E10A504" w14:textId="77777777" w:rsidR="00CC0BAD" w:rsidRPr="00B8450B" w:rsidRDefault="00CC0BAD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583" w:type="dxa"/>
            <w:vMerge/>
          </w:tcPr>
          <w:p w14:paraId="1F9756BC" w14:textId="77777777" w:rsidR="00CC0BAD" w:rsidRPr="00B8450B" w:rsidRDefault="00CC0BAD" w:rsidP="00D22A4B">
            <w:pPr>
              <w:rPr>
                <w:rFonts w:ascii="Times New Roman" w:hAnsi="Times New Roman" w:cs="Times New Roman"/>
              </w:rPr>
            </w:pPr>
          </w:p>
        </w:tc>
      </w:tr>
      <w:tr w:rsidR="00CC0BAD" w:rsidRPr="00B8450B" w14:paraId="4C0774C4" w14:textId="77777777" w:rsidTr="00CC0BAD">
        <w:trPr>
          <w:jc w:val="center"/>
        </w:trPr>
        <w:tc>
          <w:tcPr>
            <w:tcW w:w="2104" w:type="dxa"/>
            <w:vAlign w:val="bottom"/>
          </w:tcPr>
          <w:p w14:paraId="3BE9CC8D" w14:textId="090F6132" w:rsidR="00CC0BAD" w:rsidRPr="0001686D" w:rsidRDefault="00CC0BAD" w:rsidP="00D22A4B">
            <w:pPr>
              <w:tabs>
                <w:tab w:val="left" w:leader="dot" w:pos="2181"/>
              </w:tabs>
              <w:rPr>
                <w:rFonts w:ascii="Times New Roman" w:hAnsi="Times New Roman" w:cs="Times New Roman"/>
              </w:rPr>
            </w:pPr>
            <w:r w:rsidRPr="0001686D">
              <w:rPr>
                <w:rFonts w:ascii="Times New Roman" w:hAnsi="Times New Roman" w:cs="Times New Roman"/>
              </w:rPr>
              <w:t xml:space="preserve">Môn 3: </w:t>
            </w:r>
            <w:r>
              <w:rPr>
                <w:rFonts w:ascii="Times New Roman" w:hAnsi="Times New Roman" w:cs="Times New Roman"/>
              </w:rPr>
              <w:t>Năng khiếu GDMN</w:t>
            </w:r>
          </w:p>
        </w:tc>
        <w:tc>
          <w:tcPr>
            <w:tcW w:w="5109" w:type="dxa"/>
            <w:gridSpan w:val="7"/>
            <w:vAlign w:val="center"/>
          </w:tcPr>
          <w:p w14:paraId="5EA8433F" w14:textId="1B57A6D8" w:rsidR="00CC0BAD" w:rsidRPr="00B8450B" w:rsidRDefault="00CC0BAD" w:rsidP="00CC0BAD">
            <w:pPr>
              <w:spacing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Điểm năng khiếu được cập nhật sau khi có kết quả thi)</w:t>
            </w:r>
          </w:p>
        </w:tc>
        <w:tc>
          <w:tcPr>
            <w:tcW w:w="2583" w:type="dxa"/>
            <w:vMerge/>
          </w:tcPr>
          <w:p w14:paraId="7828B07C" w14:textId="77777777" w:rsidR="00CC0BAD" w:rsidRPr="00B8450B" w:rsidRDefault="00CC0BAD" w:rsidP="00D22A4B">
            <w:pPr>
              <w:rPr>
                <w:rFonts w:ascii="Times New Roman" w:hAnsi="Times New Roman" w:cs="Times New Roman"/>
              </w:rPr>
            </w:pPr>
          </w:p>
        </w:tc>
      </w:tr>
    </w:tbl>
    <w:p w14:paraId="066A77A4" w14:textId="77777777" w:rsidR="005858EF" w:rsidRPr="00E54D40" w:rsidRDefault="005858EF" w:rsidP="001A4CA4">
      <w:pPr>
        <w:tabs>
          <w:tab w:val="left" w:pos="284"/>
          <w:tab w:val="left" w:leader="dot" w:pos="3402"/>
          <w:tab w:val="left" w:leader="dot" w:pos="6096"/>
          <w:tab w:val="left" w:leader="dot" w:pos="9923"/>
        </w:tabs>
        <w:spacing w:line="288" w:lineRule="auto"/>
        <w:rPr>
          <w:rFonts w:ascii="Times New Roman" w:hAnsi="Times New Roman" w:cs="Times New Roman"/>
          <w:b/>
          <w:sz w:val="26"/>
        </w:rPr>
      </w:pPr>
    </w:p>
    <w:p w14:paraId="50512728" w14:textId="0B0120C8" w:rsidR="008A22AE" w:rsidRDefault="00061977" w:rsidP="008A22AE">
      <w:pPr>
        <w:tabs>
          <w:tab w:val="left" w:pos="284"/>
          <w:tab w:val="left" w:leader="dot" w:pos="6804"/>
        </w:tabs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>1</w:t>
      </w:r>
      <w:r w:rsidR="00B65D1D">
        <w:rPr>
          <w:rFonts w:ascii="Times New Roman" w:hAnsi="Times New Roman" w:cs="Times New Roman"/>
          <w:b/>
        </w:rPr>
        <w:t>6</w:t>
      </w:r>
      <w:r w:rsidRPr="00B8450B">
        <w:rPr>
          <w:rFonts w:ascii="Times New Roman" w:hAnsi="Times New Roman" w:cs="Times New Roman"/>
          <w:b/>
        </w:rPr>
        <w:t xml:space="preserve">. </w:t>
      </w:r>
      <w:r w:rsidR="008A22AE">
        <w:rPr>
          <w:rFonts w:ascii="Times New Roman" w:hAnsi="Times New Roman" w:cs="Times New Roman"/>
          <w:b/>
        </w:rPr>
        <w:t>Kết quả học tập</w:t>
      </w:r>
      <w:r w:rsidR="00B8450B" w:rsidRPr="00B8450B">
        <w:rPr>
          <w:rFonts w:ascii="Times New Roman" w:hAnsi="Times New Roman" w:cs="Times New Roman"/>
          <w:b/>
        </w:rPr>
        <w:t xml:space="preserve"> (học lực) cả năm</w:t>
      </w:r>
      <w:r w:rsidR="00476546" w:rsidRPr="00B8450B">
        <w:rPr>
          <w:rFonts w:ascii="Times New Roman" w:hAnsi="Times New Roman" w:cs="Times New Roman"/>
          <w:b/>
        </w:rPr>
        <w:t xml:space="preserve"> lớp 12</w:t>
      </w:r>
      <w:r w:rsidR="00814437" w:rsidRPr="00B8450B">
        <w:rPr>
          <w:rFonts w:ascii="Times New Roman" w:hAnsi="Times New Roman" w:cs="Times New Roman"/>
          <w:b/>
        </w:rPr>
        <w:t>:</w:t>
      </w:r>
      <w:r w:rsidRPr="00B8450B">
        <w:rPr>
          <w:rFonts w:ascii="Times New Roman" w:hAnsi="Times New Roman" w:cs="Times New Roman"/>
          <w:b/>
        </w:rPr>
        <w:t xml:space="preserve"> </w:t>
      </w:r>
      <w:r w:rsidRPr="00B8450B">
        <w:rPr>
          <w:rFonts w:ascii="Times New Roman" w:hAnsi="Times New Roman" w:cs="Times New Roman"/>
          <w:i/>
        </w:rPr>
        <w:t xml:space="preserve"> </w:t>
      </w:r>
      <w:r w:rsidR="00476546" w:rsidRPr="0023235C">
        <w:rPr>
          <w:rFonts w:ascii="Times New Roman" w:hAnsi="Times New Roman" w:cs="Times New Roman"/>
          <w:sz w:val="16"/>
          <w:szCs w:val="16"/>
        </w:rPr>
        <w:tab/>
      </w:r>
      <w:r w:rsidR="00C35E45" w:rsidRPr="00B8450B">
        <w:rPr>
          <w:rFonts w:ascii="Times New Roman" w:hAnsi="Times New Roman" w:cs="Times New Roman"/>
        </w:rPr>
        <w:t xml:space="preserve"> </w:t>
      </w:r>
    </w:p>
    <w:p w14:paraId="7B6D1126" w14:textId="38348304" w:rsidR="005B49CA" w:rsidRPr="00B8450B" w:rsidRDefault="00C35E45" w:rsidP="00E46616">
      <w:pPr>
        <w:tabs>
          <w:tab w:val="left" w:pos="284"/>
          <w:tab w:val="left" w:leader="dot" w:pos="4253"/>
          <w:tab w:val="left" w:leader="dot" w:pos="6804"/>
          <w:tab w:val="left" w:leader="dot" w:pos="9923"/>
        </w:tabs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>1</w:t>
      </w:r>
      <w:r w:rsidR="00B65D1D">
        <w:rPr>
          <w:rFonts w:ascii="Times New Roman" w:hAnsi="Times New Roman" w:cs="Times New Roman"/>
          <w:b/>
        </w:rPr>
        <w:t>7</w:t>
      </w:r>
      <w:r w:rsidRPr="00B8450B">
        <w:rPr>
          <w:rFonts w:ascii="Times New Roman" w:hAnsi="Times New Roman" w:cs="Times New Roman"/>
          <w:b/>
        </w:rPr>
        <w:t xml:space="preserve">. </w:t>
      </w:r>
      <w:r w:rsidR="008A22AE">
        <w:rPr>
          <w:rFonts w:ascii="Times New Roman" w:hAnsi="Times New Roman" w:cs="Times New Roman"/>
          <w:b/>
        </w:rPr>
        <w:t>Kết quả rèn luyện (h</w:t>
      </w:r>
      <w:r w:rsidRPr="00B8450B">
        <w:rPr>
          <w:rFonts w:ascii="Times New Roman" w:hAnsi="Times New Roman" w:cs="Times New Roman"/>
          <w:b/>
        </w:rPr>
        <w:t>ạnh kiểm</w:t>
      </w:r>
      <w:r w:rsidR="008A22AE">
        <w:rPr>
          <w:rFonts w:ascii="Times New Roman" w:hAnsi="Times New Roman" w:cs="Times New Roman"/>
          <w:b/>
        </w:rPr>
        <w:t>)</w:t>
      </w:r>
      <w:r w:rsidR="0022555F" w:rsidRPr="00B8450B">
        <w:rPr>
          <w:rFonts w:ascii="Times New Roman" w:hAnsi="Times New Roman" w:cs="Times New Roman"/>
          <w:b/>
        </w:rPr>
        <w:t xml:space="preserve"> </w:t>
      </w:r>
      <w:r w:rsidR="00EC519F">
        <w:rPr>
          <w:rFonts w:ascii="Times New Roman" w:hAnsi="Times New Roman" w:cs="Times New Roman"/>
          <w:b/>
        </w:rPr>
        <w:t xml:space="preserve">cả năm </w:t>
      </w:r>
      <w:r w:rsidR="0022555F" w:rsidRPr="00B8450B">
        <w:rPr>
          <w:rFonts w:ascii="Times New Roman" w:hAnsi="Times New Roman" w:cs="Times New Roman"/>
          <w:b/>
        </w:rPr>
        <w:t>lớp 12</w:t>
      </w:r>
      <w:r w:rsidR="00350A39" w:rsidRPr="00B8450B">
        <w:rPr>
          <w:rFonts w:ascii="Times New Roman" w:hAnsi="Times New Roman" w:cs="Times New Roman"/>
          <w:b/>
        </w:rPr>
        <w:t>:</w:t>
      </w:r>
      <w:r w:rsidR="0022555F" w:rsidRPr="00B8450B">
        <w:rPr>
          <w:rFonts w:ascii="Times New Roman" w:hAnsi="Times New Roman" w:cs="Times New Roman"/>
          <w:b/>
        </w:rPr>
        <w:t xml:space="preserve"> </w:t>
      </w:r>
      <w:r w:rsidR="0022555F" w:rsidRPr="0023235C">
        <w:rPr>
          <w:rFonts w:ascii="Times New Roman" w:hAnsi="Times New Roman" w:cs="Times New Roman"/>
          <w:sz w:val="16"/>
          <w:szCs w:val="16"/>
        </w:rPr>
        <w:tab/>
      </w:r>
      <w:r w:rsidR="00814437" w:rsidRPr="00B8450B">
        <w:rPr>
          <w:rFonts w:ascii="Times New Roman" w:hAnsi="Times New Roman" w:cs="Times New Roman"/>
        </w:rPr>
        <w:t xml:space="preserve"> </w:t>
      </w:r>
      <w:r w:rsidR="000904C5" w:rsidRPr="00B8450B">
        <w:rPr>
          <w:rFonts w:ascii="Times New Roman" w:hAnsi="Times New Roman" w:cs="Times New Roman"/>
          <w:b/>
        </w:rPr>
        <w:t>1</w:t>
      </w:r>
      <w:r w:rsidR="00B65D1D">
        <w:rPr>
          <w:rFonts w:ascii="Times New Roman" w:hAnsi="Times New Roman" w:cs="Times New Roman"/>
          <w:b/>
        </w:rPr>
        <w:t>8</w:t>
      </w:r>
      <w:r w:rsidR="000904C5" w:rsidRPr="00B8450B">
        <w:rPr>
          <w:rFonts w:ascii="Times New Roman" w:hAnsi="Times New Roman" w:cs="Times New Roman"/>
          <w:b/>
        </w:rPr>
        <w:t xml:space="preserve">. Điểm xét </w:t>
      </w:r>
      <w:r w:rsidR="00E46616">
        <w:rPr>
          <w:rFonts w:ascii="Times New Roman" w:hAnsi="Times New Roman" w:cs="Times New Roman"/>
          <w:b/>
        </w:rPr>
        <w:t>TN</w:t>
      </w:r>
      <w:r w:rsidR="000904C5" w:rsidRPr="00B8450B">
        <w:rPr>
          <w:rFonts w:ascii="Times New Roman" w:hAnsi="Times New Roman" w:cs="Times New Roman"/>
          <w:b/>
        </w:rPr>
        <w:t>THPT:</w:t>
      </w:r>
      <w:r w:rsidR="005B49CA" w:rsidRPr="00B8450B">
        <w:rPr>
          <w:rFonts w:ascii="Times New Roman" w:hAnsi="Times New Roman" w:cs="Times New Roman"/>
          <w:b/>
        </w:rPr>
        <w:t xml:space="preserve"> </w:t>
      </w:r>
      <w:r w:rsidR="005B49CA" w:rsidRPr="0023235C">
        <w:rPr>
          <w:rFonts w:ascii="Times New Roman" w:hAnsi="Times New Roman" w:cs="Times New Roman"/>
          <w:sz w:val="16"/>
          <w:szCs w:val="16"/>
        </w:rPr>
        <w:tab/>
      </w:r>
    </w:p>
    <w:p w14:paraId="2237E1DB" w14:textId="03FBE7C3" w:rsidR="002253A2" w:rsidRPr="00B8450B" w:rsidRDefault="00B65D1D" w:rsidP="004F7BA0">
      <w:pPr>
        <w:tabs>
          <w:tab w:val="left" w:pos="284"/>
          <w:tab w:val="left" w:leader="dot" w:pos="9923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19</w:t>
      </w:r>
      <w:r w:rsidR="00074832" w:rsidRPr="00B8450B">
        <w:rPr>
          <w:rFonts w:ascii="Times New Roman" w:hAnsi="Times New Roman" w:cs="Times New Roman"/>
          <w:b/>
        </w:rPr>
        <w:t xml:space="preserve">. </w:t>
      </w:r>
      <w:r w:rsidR="002253A2" w:rsidRPr="00B8450B">
        <w:rPr>
          <w:rFonts w:ascii="Times New Roman" w:hAnsi="Times New Roman" w:cs="Times New Roman"/>
          <w:b/>
        </w:rPr>
        <w:t xml:space="preserve">Địa chỉ gửi giấy báo khi trúng tuyển: </w:t>
      </w:r>
      <w:r w:rsidR="00074832" w:rsidRPr="0023235C">
        <w:rPr>
          <w:rFonts w:ascii="Times New Roman" w:hAnsi="Times New Roman" w:cs="Times New Roman"/>
          <w:sz w:val="16"/>
          <w:szCs w:val="16"/>
        </w:rPr>
        <w:tab/>
      </w:r>
    </w:p>
    <w:p w14:paraId="54E05C8F" w14:textId="4ED8A4BE" w:rsidR="002253A2" w:rsidRDefault="002253A2" w:rsidP="001A4CA4">
      <w:pPr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</w:rPr>
        <w:t>Những thông tin trên đây là đúng với hồ sơ học sinh THPT. Nếu sai tôi xin hoàn toàn chịu trách nhiệm.</w:t>
      </w:r>
    </w:p>
    <w:p w14:paraId="6834FD30" w14:textId="77777777" w:rsidR="004F7BA0" w:rsidRPr="00B8450B" w:rsidRDefault="004F7BA0" w:rsidP="001A4CA4">
      <w:pPr>
        <w:spacing w:line="312" w:lineRule="auto"/>
        <w:rPr>
          <w:rFonts w:ascii="Times New Roman" w:hAnsi="Times New Roman" w:cs="Times New Roman"/>
        </w:rPr>
      </w:pPr>
    </w:p>
    <w:p w14:paraId="3E4BB729" w14:textId="56A6283C" w:rsidR="00074832" w:rsidRPr="00B8450B" w:rsidRDefault="005314D1" w:rsidP="0027761C">
      <w:pPr>
        <w:ind w:left="4320" w:firstLine="720"/>
        <w:rPr>
          <w:rFonts w:ascii="Times New Roman" w:hAnsi="Times New Roman" w:cs="Times New Roman"/>
          <w:i/>
        </w:rPr>
      </w:pPr>
      <w:r w:rsidRPr="005858EF">
        <w:rPr>
          <w:rFonts w:ascii="Times New Roman" w:hAnsi="Times New Roman" w:cs="Times New Roman"/>
          <w:i/>
          <w:sz w:val="16"/>
          <w:szCs w:val="16"/>
        </w:rPr>
        <w:t>....</w:t>
      </w:r>
      <w:r w:rsidR="00134F0F" w:rsidRPr="005858EF">
        <w:rPr>
          <w:rFonts w:ascii="Times New Roman" w:hAnsi="Times New Roman" w:cs="Times New Roman"/>
          <w:i/>
          <w:sz w:val="16"/>
          <w:szCs w:val="16"/>
        </w:rPr>
        <w:t>......</w:t>
      </w:r>
      <w:r w:rsidRPr="005858EF">
        <w:rPr>
          <w:rFonts w:ascii="Times New Roman" w:hAnsi="Times New Roman" w:cs="Times New Roman"/>
          <w:i/>
          <w:sz w:val="16"/>
          <w:szCs w:val="16"/>
        </w:rPr>
        <w:t>......</w:t>
      </w:r>
      <w:r w:rsidR="00134F0F" w:rsidRPr="005858EF">
        <w:rPr>
          <w:rFonts w:ascii="Times New Roman" w:hAnsi="Times New Roman" w:cs="Times New Roman"/>
          <w:i/>
          <w:sz w:val="16"/>
          <w:szCs w:val="16"/>
        </w:rPr>
        <w:t>........</w:t>
      </w:r>
      <w:r w:rsidRPr="005858EF">
        <w:rPr>
          <w:rFonts w:ascii="Times New Roman" w:hAnsi="Times New Roman" w:cs="Times New Roman"/>
          <w:i/>
          <w:sz w:val="16"/>
          <w:szCs w:val="16"/>
        </w:rPr>
        <w:t>......</w:t>
      </w:r>
      <w:r w:rsidR="00074832" w:rsidRPr="00B8450B">
        <w:rPr>
          <w:rFonts w:ascii="Times New Roman" w:hAnsi="Times New Roman" w:cs="Times New Roman"/>
          <w:i/>
        </w:rPr>
        <w:t xml:space="preserve">, ngày </w:t>
      </w:r>
      <w:r w:rsidRPr="005858EF">
        <w:rPr>
          <w:rFonts w:ascii="Times New Roman" w:hAnsi="Times New Roman" w:cs="Times New Roman"/>
          <w:i/>
          <w:sz w:val="16"/>
          <w:szCs w:val="16"/>
        </w:rPr>
        <w:t>.</w:t>
      </w:r>
      <w:r w:rsidR="00134F0F" w:rsidRPr="005858EF">
        <w:rPr>
          <w:rFonts w:ascii="Times New Roman" w:hAnsi="Times New Roman" w:cs="Times New Roman"/>
          <w:i/>
          <w:sz w:val="16"/>
          <w:szCs w:val="16"/>
        </w:rPr>
        <w:t>...</w:t>
      </w:r>
      <w:r w:rsidRPr="005858EF">
        <w:rPr>
          <w:rFonts w:ascii="Times New Roman" w:hAnsi="Times New Roman" w:cs="Times New Roman"/>
          <w:i/>
          <w:sz w:val="16"/>
          <w:szCs w:val="16"/>
        </w:rPr>
        <w:t>....</w:t>
      </w:r>
      <w:r w:rsidR="00074832" w:rsidRPr="00B8450B">
        <w:rPr>
          <w:rFonts w:ascii="Times New Roman" w:hAnsi="Times New Roman" w:cs="Times New Roman"/>
          <w:i/>
        </w:rPr>
        <w:t xml:space="preserve"> tháng </w:t>
      </w:r>
      <w:r w:rsidRPr="005858EF">
        <w:rPr>
          <w:rFonts w:ascii="Times New Roman" w:hAnsi="Times New Roman" w:cs="Times New Roman"/>
          <w:i/>
          <w:sz w:val="16"/>
          <w:szCs w:val="16"/>
        </w:rPr>
        <w:t>..</w:t>
      </w:r>
      <w:r w:rsidR="00134F0F" w:rsidRPr="005858EF">
        <w:rPr>
          <w:rFonts w:ascii="Times New Roman" w:hAnsi="Times New Roman" w:cs="Times New Roman"/>
          <w:i/>
          <w:sz w:val="16"/>
          <w:szCs w:val="16"/>
        </w:rPr>
        <w:t>...</w:t>
      </w:r>
      <w:r w:rsidRPr="005858EF">
        <w:rPr>
          <w:rFonts w:ascii="Times New Roman" w:hAnsi="Times New Roman" w:cs="Times New Roman"/>
          <w:i/>
          <w:sz w:val="16"/>
          <w:szCs w:val="16"/>
        </w:rPr>
        <w:t>...</w:t>
      </w:r>
      <w:r w:rsidR="0072587B" w:rsidRPr="00B8450B">
        <w:rPr>
          <w:rFonts w:ascii="Times New Roman" w:hAnsi="Times New Roman" w:cs="Times New Roman"/>
          <w:i/>
        </w:rPr>
        <w:t xml:space="preserve"> năm 202</w:t>
      </w:r>
      <w:r w:rsidR="00C764B0">
        <w:rPr>
          <w:rFonts w:ascii="Times New Roman" w:hAnsi="Times New Roman" w:cs="Times New Roman"/>
          <w:i/>
        </w:rPr>
        <w:t>6</w:t>
      </w:r>
    </w:p>
    <w:p w14:paraId="79BE783B" w14:textId="1E042F0C" w:rsidR="00074832" w:rsidRPr="00B8450B" w:rsidRDefault="003361D8" w:rsidP="003361D8">
      <w:pPr>
        <w:ind w:left="504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            </w:t>
      </w:r>
      <w:r w:rsidR="00A61246" w:rsidRPr="00B8450B">
        <w:rPr>
          <w:rFonts w:ascii="Times New Roman" w:hAnsi="Times New Roman" w:cs="Times New Roman"/>
          <w:b/>
        </w:rPr>
        <w:t>Họ tên và c</w:t>
      </w:r>
      <w:r w:rsidR="00074832" w:rsidRPr="00B8450B">
        <w:rPr>
          <w:rFonts w:ascii="Times New Roman" w:hAnsi="Times New Roman" w:cs="Times New Roman"/>
          <w:b/>
        </w:rPr>
        <w:t>hữ ký của thí sinh</w:t>
      </w:r>
    </w:p>
    <w:sectPr w:rsidR="00074832" w:rsidRPr="00B8450B" w:rsidSect="005858EF">
      <w:footerReference w:type="default" r:id="rId9"/>
      <w:pgSz w:w="11907" w:h="16840" w:code="9"/>
      <w:pgMar w:top="567" w:right="567" w:bottom="851" w:left="1134" w:header="0" w:footer="2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725ADB0" w14:textId="77777777" w:rsidR="00567760" w:rsidRDefault="00567760" w:rsidP="00A6060E">
      <w:r>
        <w:separator/>
      </w:r>
    </w:p>
  </w:endnote>
  <w:endnote w:type="continuationSeparator" w:id="0">
    <w:p w14:paraId="1ADDB197" w14:textId="77777777" w:rsidR="00567760" w:rsidRDefault="00567760" w:rsidP="00A606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2A09449" w14:textId="77777777" w:rsidR="0027761C" w:rsidRPr="00B35DA9" w:rsidRDefault="00805533" w:rsidP="004644BD">
    <w:pPr>
      <w:pStyle w:val="Footer"/>
      <w:jc w:val="both"/>
      <w:rPr>
        <w:rFonts w:ascii="Times New Roman" w:hAnsi="Times New Roman" w:cs="Times New Roman"/>
        <w:b/>
        <w:i/>
        <w:color w:val="808080" w:themeColor="background1" w:themeShade="80"/>
        <w:sz w:val="18"/>
        <w:szCs w:val="16"/>
      </w:rPr>
    </w:pPr>
    <w:r>
      <w:rPr>
        <w:rFonts w:ascii="Times New Roman" w:hAnsi="Times New Roman" w:cs="Times New Roman"/>
        <w:b/>
        <w:i/>
        <w:noProof/>
        <w:color w:val="808080" w:themeColor="background1" w:themeShade="80"/>
        <w:sz w:val="18"/>
        <w:szCs w:val="16"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68402F12" wp14:editId="015AA9DF">
              <wp:simplePos x="0" y="0"/>
              <wp:positionH relativeFrom="column">
                <wp:posOffset>-24765</wp:posOffset>
              </wp:positionH>
              <wp:positionV relativeFrom="paragraph">
                <wp:posOffset>95885</wp:posOffset>
              </wp:positionV>
              <wp:extent cx="6667500" cy="0"/>
              <wp:effectExtent l="9525" t="12065" r="9525" b="6985"/>
              <wp:wrapNone/>
              <wp:docPr id="1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667500" cy="0"/>
                      </a:xfrm>
                      <a:prstGeom prst="straightConnector1">
                        <a:avLst/>
                      </a:prstGeom>
                      <a:noFill/>
                      <a:ln w="3175"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FF8D717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" o:spid="_x0000_s1026" type="#_x0000_t32" style="position:absolute;margin-left:-1.95pt;margin-top:7.55pt;width:52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" strokecolor="black [3213]" strokeweight=".25pt"/>
          </w:pict>
        </mc:Fallback>
      </mc:AlternateContent>
    </w:r>
  </w:p>
  <w:p w14:paraId="4626F92B" w14:textId="70835028" w:rsidR="00B35DA9" w:rsidRPr="005858EF" w:rsidRDefault="0033036F" w:rsidP="004644BD">
    <w:pPr>
      <w:pStyle w:val="Footer"/>
      <w:jc w:val="both"/>
      <w:rPr>
        <w:szCs w:val="16"/>
      </w:rPr>
    </w:pPr>
    <w:r w:rsidRPr="0033036F">
      <w:rPr>
        <w:rFonts w:ascii="Times New Roman" w:hAnsi="Times New Roman" w:cs="Times New Roman"/>
        <w:sz w:val="16"/>
        <w:szCs w:val="16"/>
      </w:rPr>
      <w:t>M00: Ngữ văn, Toán, Năng khiếu GDMN (Đọc diễn cảm,</w:t>
    </w:r>
    <w:r w:rsidR="00D775A2">
      <w:rPr>
        <w:rFonts w:ascii="Times New Roman" w:hAnsi="Times New Roman" w:cs="Times New Roman"/>
        <w:sz w:val="16"/>
        <w:szCs w:val="16"/>
      </w:rPr>
      <w:t xml:space="preserve"> kể chuyện và</w:t>
    </w:r>
    <w:r w:rsidRPr="0033036F">
      <w:rPr>
        <w:rFonts w:ascii="Times New Roman" w:hAnsi="Times New Roman" w:cs="Times New Roman"/>
        <w:sz w:val="16"/>
        <w:szCs w:val="16"/>
      </w:rPr>
      <w:t xml:space="preserve"> Hát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1E7BFD2" w14:textId="77777777" w:rsidR="00567760" w:rsidRDefault="00567760" w:rsidP="00A6060E">
      <w:r>
        <w:separator/>
      </w:r>
    </w:p>
  </w:footnote>
  <w:footnote w:type="continuationSeparator" w:id="0">
    <w:p w14:paraId="081B6FF9" w14:textId="77777777" w:rsidR="00567760" w:rsidRDefault="00567760" w:rsidP="00A6060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2A88"/>
    <w:rsid w:val="00001E9C"/>
    <w:rsid w:val="0001686D"/>
    <w:rsid w:val="00033786"/>
    <w:rsid w:val="00035E97"/>
    <w:rsid w:val="00037B31"/>
    <w:rsid w:val="00041CF0"/>
    <w:rsid w:val="00051CB5"/>
    <w:rsid w:val="00055FEA"/>
    <w:rsid w:val="00061977"/>
    <w:rsid w:val="0006533F"/>
    <w:rsid w:val="000672AD"/>
    <w:rsid w:val="00067CF5"/>
    <w:rsid w:val="00074832"/>
    <w:rsid w:val="0008296B"/>
    <w:rsid w:val="00084A64"/>
    <w:rsid w:val="000904C5"/>
    <w:rsid w:val="0009496D"/>
    <w:rsid w:val="000A30A0"/>
    <w:rsid w:val="000B3744"/>
    <w:rsid w:val="000B5FB1"/>
    <w:rsid w:val="000B6966"/>
    <w:rsid w:val="000C1A10"/>
    <w:rsid w:val="000E10C0"/>
    <w:rsid w:val="000F6270"/>
    <w:rsid w:val="00100421"/>
    <w:rsid w:val="001120C7"/>
    <w:rsid w:val="00112761"/>
    <w:rsid w:val="0011667A"/>
    <w:rsid w:val="001253C2"/>
    <w:rsid w:val="0013299E"/>
    <w:rsid w:val="00132BE7"/>
    <w:rsid w:val="00134117"/>
    <w:rsid w:val="0013450F"/>
    <w:rsid w:val="0013474F"/>
    <w:rsid w:val="00134F0F"/>
    <w:rsid w:val="00143E35"/>
    <w:rsid w:val="00144861"/>
    <w:rsid w:val="00155C08"/>
    <w:rsid w:val="00176250"/>
    <w:rsid w:val="001820CA"/>
    <w:rsid w:val="001A4CA4"/>
    <w:rsid w:val="001B41A5"/>
    <w:rsid w:val="001C0B23"/>
    <w:rsid w:val="001C4FEF"/>
    <w:rsid w:val="001E1FA5"/>
    <w:rsid w:val="001E3C27"/>
    <w:rsid w:val="001E549D"/>
    <w:rsid w:val="001F1781"/>
    <w:rsid w:val="001F6ADF"/>
    <w:rsid w:val="0020448D"/>
    <w:rsid w:val="002253A2"/>
    <w:rsid w:val="0022555F"/>
    <w:rsid w:val="0023235C"/>
    <w:rsid w:val="00236697"/>
    <w:rsid w:val="00240E2C"/>
    <w:rsid w:val="00243D28"/>
    <w:rsid w:val="002454B7"/>
    <w:rsid w:val="00245BE2"/>
    <w:rsid w:val="00245C3F"/>
    <w:rsid w:val="00247737"/>
    <w:rsid w:val="00250C5D"/>
    <w:rsid w:val="002569F4"/>
    <w:rsid w:val="00257306"/>
    <w:rsid w:val="00261C66"/>
    <w:rsid w:val="00261CD7"/>
    <w:rsid w:val="0027761C"/>
    <w:rsid w:val="00295A30"/>
    <w:rsid w:val="002A32AA"/>
    <w:rsid w:val="002A352D"/>
    <w:rsid w:val="002B6890"/>
    <w:rsid w:val="002C26C7"/>
    <w:rsid w:val="002D16BC"/>
    <w:rsid w:val="002E5E20"/>
    <w:rsid w:val="002F2104"/>
    <w:rsid w:val="00304E9F"/>
    <w:rsid w:val="0030514F"/>
    <w:rsid w:val="00307310"/>
    <w:rsid w:val="00316AE7"/>
    <w:rsid w:val="00321559"/>
    <w:rsid w:val="0032357D"/>
    <w:rsid w:val="0033036F"/>
    <w:rsid w:val="003361D8"/>
    <w:rsid w:val="0035049F"/>
    <w:rsid w:val="00350A39"/>
    <w:rsid w:val="0036006C"/>
    <w:rsid w:val="00362BB1"/>
    <w:rsid w:val="00373579"/>
    <w:rsid w:val="003736FA"/>
    <w:rsid w:val="00373C98"/>
    <w:rsid w:val="00377448"/>
    <w:rsid w:val="00393738"/>
    <w:rsid w:val="003A1D46"/>
    <w:rsid w:val="003A490A"/>
    <w:rsid w:val="003A5C14"/>
    <w:rsid w:val="003A6356"/>
    <w:rsid w:val="003B021D"/>
    <w:rsid w:val="003C5336"/>
    <w:rsid w:val="003E0A86"/>
    <w:rsid w:val="003E5A1C"/>
    <w:rsid w:val="003F2373"/>
    <w:rsid w:val="003F6412"/>
    <w:rsid w:val="0040450C"/>
    <w:rsid w:val="004135BE"/>
    <w:rsid w:val="00421CFF"/>
    <w:rsid w:val="00440DDA"/>
    <w:rsid w:val="00453ED8"/>
    <w:rsid w:val="004632B0"/>
    <w:rsid w:val="004634A7"/>
    <w:rsid w:val="004644BD"/>
    <w:rsid w:val="00470456"/>
    <w:rsid w:val="0047173C"/>
    <w:rsid w:val="00472A80"/>
    <w:rsid w:val="00474A6E"/>
    <w:rsid w:val="0047617D"/>
    <w:rsid w:val="00476546"/>
    <w:rsid w:val="00480A6D"/>
    <w:rsid w:val="004842B0"/>
    <w:rsid w:val="00486CA3"/>
    <w:rsid w:val="004957C7"/>
    <w:rsid w:val="00495BC6"/>
    <w:rsid w:val="004A0E4A"/>
    <w:rsid w:val="004A7382"/>
    <w:rsid w:val="004A7541"/>
    <w:rsid w:val="004B0AE0"/>
    <w:rsid w:val="004D5198"/>
    <w:rsid w:val="004D629F"/>
    <w:rsid w:val="004F7BA0"/>
    <w:rsid w:val="00502619"/>
    <w:rsid w:val="00502857"/>
    <w:rsid w:val="005108E1"/>
    <w:rsid w:val="005160CB"/>
    <w:rsid w:val="00524FF8"/>
    <w:rsid w:val="005267B9"/>
    <w:rsid w:val="005314D1"/>
    <w:rsid w:val="00533485"/>
    <w:rsid w:val="005402E7"/>
    <w:rsid w:val="005416DA"/>
    <w:rsid w:val="00550175"/>
    <w:rsid w:val="005542F3"/>
    <w:rsid w:val="005604C2"/>
    <w:rsid w:val="00567760"/>
    <w:rsid w:val="00584B85"/>
    <w:rsid w:val="005858EF"/>
    <w:rsid w:val="005A2487"/>
    <w:rsid w:val="005A6144"/>
    <w:rsid w:val="005B49CA"/>
    <w:rsid w:val="005B5742"/>
    <w:rsid w:val="005B61A1"/>
    <w:rsid w:val="005C7E3B"/>
    <w:rsid w:val="005D3236"/>
    <w:rsid w:val="005D7751"/>
    <w:rsid w:val="005F5056"/>
    <w:rsid w:val="006203B5"/>
    <w:rsid w:val="00624381"/>
    <w:rsid w:val="006338BF"/>
    <w:rsid w:val="00633DD1"/>
    <w:rsid w:val="00657755"/>
    <w:rsid w:val="00662E60"/>
    <w:rsid w:val="00663E8E"/>
    <w:rsid w:val="00674DA8"/>
    <w:rsid w:val="006813EF"/>
    <w:rsid w:val="00681641"/>
    <w:rsid w:val="006872AC"/>
    <w:rsid w:val="00695C4A"/>
    <w:rsid w:val="006A0E35"/>
    <w:rsid w:val="006A2B92"/>
    <w:rsid w:val="006A2CDA"/>
    <w:rsid w:val="006C70C4"/>
    <w:rsid w:val="006E49E7"/>
    <w:rsid w:val="006F5C14"/>
    <w:rsid w:val="00720D78"/>
    <w:rsid w:val="00722039"/>
    <w:rsid w:val="0072587B"/>
    <w:rsid w:val="00730CE4"/>
    <w:rsid w:val="0074418C"/>
    <w:rsid w:val="007561CC"/>
    <w:rsid w:val="0077134D"/>
    <w:rsid w:val="00773662"/>
    <w:rsid w:val="00781076"/>
    <w:rsid w:val="00784BC3"/>
    <w:rsid w:val="00790EA9"/>
    <w:rsid w:val="007A58C7"/>
    <w:rsid w:val="007A7310"/>
    <w:rsid w:val="007B174B"/>
    <w:rsid w:val="007C1B8C"/>
    <w:rsid w:val="007D180A"/>
    <w:rsid w:val="008033B9"/>
    <w:rsid w:val="0080440C"/>
    <w:rsid w:val="00805533"/>
    <w:rsid w:val="00810295"/>
    <w:rsid w:val="0081085C"/>
    <w:rsid w:val="00814437"/>
    <w:rsid w:val="0081656C"/>
    <w:rsid w:val="0082569E"/>
    <w:rsid w:val="00832406"/>
    <w:rsid w:val="008361EE"/>
    <w:rsid w:val="00836CA8"/>
    <w:rsid w:val="00837142"/>
    <w:rsid w:val="0084705F"/>
    <w:rsid w:val="00856D43"/>
    <w:rsid w:val="00860EE2"/>
    <w:rsid w:val="0087613F"/>
    <w:rsid w:val="0088255C"/>
    <w:rsid w:val="00894E73"/>
    <w:rsid w:val="00897379"/>
    <w:rsid w:val="008A22AE"/>
    <w:rsid w:val="008A34EF"/>
    <w:rsid w:val="008B2DCA"/>
    <w:rsid w:val="008B61A7"/>
    <w:rsid w:val="008C72FF"/>
    <w:rsid w:val="008D1AC8"/>
    <w:rsid w:val="008D75D3"/>
    <w:rsid w:val="008D77D5"/>
    <w:rsid w:val="008E61FF"/>
    <w:rsid w:val="00906EED"/>
    <w:rsid w:val="00915710"/>
    <w:rsid w:val="0092230F"/>
    <w:rsid w:val="009345C2"/>
    <w:rsid w:val="0094427D"/>
    <w:rsid w:val="009448E3"/>
    <w:rsid w:val="009634FC"/>
    <w:rsid w:val="009672C6"/>
    <w:rsid w:val="00971557"/>
    <w:rsid w:val="00994701"/>
    <w:rsid w:val="009A2BB3"/>
    <w:rsid w:val="009B1599"/>
    <w:rsid w:val="009B6AD7"/>
    <w:rsid w:val="009B7DC5"/>
    <w:rsid w:val="009C006D"/>
    <w:rsid w:val="009C0840"/>
    <w:rsid w:val="009D2A88"/>
    <w:rsid w:val="009D4D3E"/>
    <w:rsid w:val="009D788E"/>
    <w:rsid w:val="009F6E25"/>
    <w:rsid w:val="00A01E2E"/>
    <w:rsid w:val="00A14801"/>
    <w:rsid w:val="00A34D62"/>
    <w:rsid w:val="00A41E9A"/>
    <w:rsid w:val="00A4370F"/>
    <w:rsid w:val="00A46750"/>
    <w:rsid w:val="00A52B46"/>
    <w:rsid w:val="00A540C5"/>
    <w:rsid w:val="00A55AF7"/>
    <w:rsid w:val="00A6060E"/>
    <w:rsid w:val="00A61246"/>
    <w:rsid w:val="00A73D90"/>
    <w:rsid w:val="00A74F9B"/>
    <w:rsid w:val="00A856BB"/>
    <w:rsid w:val="00AA473B"/>
    <w:rsid w:val="00AB457B"/>
    <w:rsid w:val="00AC295F"/>
    <w:rsid w:val="00AC590B"/>
    <w:rsid w:val="00AC5BA9"/>
    <w:rsid w:val="00AC63E7"/>
    <w:rsid w:val="00AD0E4D"/>
    <w:rsid w:val="00AD3D31"/>
    <w:rsid w:val="00AD5533"/>
    <w:rsid w:val="00AE2913"/>
    <w:rsid w:val="00AF66BE"/>
    <w:rsid w:val="00B2047F"/>
    <w:rsid w:val="00B20617"/>
    <w:rsid w:val="00B20AF9"/>
    <w:rsid w:val="00B233FC"/>
    <w:rsid w:val="00B2768D"/>
    <w:rsid w:val="00B35DA9"/>
    <w:rsid w:val="00B37D45"/>
    <w:rsid w:val="00B4169A"/>
    <w:rsid w:val="00B47467"/>
    <w:rsid w:val="00B47A3A"/>
    <w:rsid w:val="00B53310"/>
    <w:rsid w:val="00B54CD3"/>
    <w:rsid w:val="00B65D1D"/>
    <w:rsid w:val="00B749D3"/>
    <w:rsid w:val="00B82B12"/>
    <w:rsid w:val="00B8450B"/>
    <w:rsid w:val="00B93AA3"/>
    <w:rsid w:val="00B94951"/>
    <w:rsid w:val="00B97844"/>
    <w:rsid w:val="00BB3912"/>
    <w:rsid w:val="00BC6026"/>
    <w:rsid w:val="00BC664D"/>
    <w:rsid w:val="00BD5471"/>
    <w:rsid w:val="00BD7E23"/>
    <w:rsid w:val="00BE20E7"/>
    <w:rsid w:val="00BF1400"/>
    <w:rsid w:val="00BF27D9"/>
    <w:rsid w:val="00C00439"/>
    <w:rsid w:val="00C205E6"/>
    <w:rsid w:val="00C25220"/>
    <w:rsid w:val="00C35E45"/>
    <w:rsid w:val="00C41974"/>
    <w:rsid w:val="00C43024"/>
    <w:rsid w:val="00C44BB3"/>
    <w:rsid w:val="00C711D7"/>
    <w:rsid w:val="00C746A6"/>
    <w:rsid w:val="00C764B0"/>
    <w:rsid w:val="00C77022"/>
    <w:rsid w:val="00C93915"/>
    <w:rsid w:val="00C958A1"/>
    <w:rsid w:val="00C95DDE"/>
    <w:rsid w:val="00C95EB0"/>
    <w:rsid w:val="00CA66DA"/>
    <w:rsid w:val="00CB2B7B"/>
    <w:rsid w:val="00CB2CB1"/>
    <w:rsid w:val="00CC0BAD"/>
    <w:rsid w:val="00CC4B45"/>
    <w:rsid w:val="00CE1229"/>
    <w:rsid w:val="00CE4A5E"/>
    <w:rsid w:val="00CF0FB1"/>
    <w:rsid w:val="00D03EEA"/>
    <w:rsid w:val="00D12218"/>
    <w:rsid w:val="00D15D9D"/>
    <w:rsid w:val="00D255C3"/>
    <w:rsid w:val="00D26CFA"/>
    <w:rsid w:val="00D3276E"/>
    <w:rsid w:val="00D3742B"/>
    <w:rsid w:val="00D54653"/>
    <w:rsid w:val="00D57C32"/>
    <w:rsid w:val="00D67B04"/>
    <w:rsid w:val="00D76C12"/>
    <w:rsid w:val="00D76C8C"/>
    <w:rsid w:val="00D775A2"/>
    <w:rsid w:val="00D809F9"/>
    <w:rsid w:val="00D96AD0"/>
    <w:rsid w:val="00D97DA8"/>
    <w:rsid w:val="00DC3922"/>
    <w:rsid w:val="00DD28DA"/>
    <w:rsid w:val="00DD6E70"/>
    <w:rsid w:val="00DE30B9"/>
    <w:rsid w:val="00DE5401"/>
    <w:rsid w:val="00DF670E"/>
    <w:rsid w:val="00E14A62"/>
    <w:rsid w:val="00E2124E"/>
    <w:rsid w:val="00E26232"/>
    <w:rsid w:val="00E32F3B"/>
    <w:rsid w:val="00E36E3B"/>
    <w:rsid w:val="00E40D90"/>
    <w:rsid w:val="00E46616"/>
    <w:rsid w:val="00E5070A"/>
    <w:rsid w:val="00E54D40"/>
    <w:rsid w:val="00E725AA"/>
    <w:rsid w:val="00EA1C1B"/>
    <w:rsid w:val="00EA63CE"/>
    <w:rsid w:val="00EB0743"/>
    <w:rsid w:val="00EC519F"/>
    <w:rsid w:val="00ED5162"/>
    <w:rsid w:val="00EE3011"/>
    <w:rsid w:val="00EE703B"/>
    <w:rsid w:val="00EF159B"/>
    <w:rsid w:val="00F03D88"/>
    <w:rsid w:val="00F13282"/>
    <w:rsid w:val="00F1702A"/>
    <w:rsid w:val="00F25879"/>
    <w:rsid w:val="00F25DB9"/>
    <w:rsid w:val="00F27C4D"/>
    <w:rsid w:val="00F32D86"/>
    <w:rsid w:val="00F4496A"/>
    <w:rsid w:val="00F467DC"/>
    <w:rsid w:val="00F47899"/>
    <w:rsid w:val="00F52E37"/>
    <w:rsid w:val="00F63237"/>
    <w:rsid w:val="00F63EE5"/>
    <w:rsid w:val="00F700B7"/>
    <w:rsid w:val="00F73C52"/>
    <w:rsid w:val="00F73F70"/>
    <w:rsid w:val="00F755AA"/>
    <w:rsid w:val="00F80979"/>
    <w:rsid w:val="00F86CEF"/>
    <w:rsid w:val="00F909D4"/>
    <w:rsid w:val="00F966AF"/>
    <w:rsid w:val="00FA00AE"/>
    <w:rsid w:val="00FA0828"/>
    <w:rsid w:val="00FA4C00"/>
    <w:rsid w:val="00FC1A36"/>
    <w:rsid w:val="00FD30B7"/>
    <w:rsid w:val="00FE2622"/>
    <w:rsid w:val="00FE38A3"/>
    <w:rsid w:val="00FE3AEC"/>
    <w:rsid w:val="00FF26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DCA800"/>
  <w15:docId w15:val="{FD89B689-45E0-4170-A3C5-9B12BA3815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0CE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253A2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F8097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6060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060E"/>
  </w:style>
  <w:style w:type="paragraph" w:styleId="Footer">
    <w:name w:val="footer"/>
    <w:basedOn w:val="Normal"/>
    <w:link w:val="FooterChar"/>
    <w:uiPriority w:val="99"/>
    <w:unhideWhenUsed/>
    <w:rsid w:val="00A6060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060E"/>
  </w:style>
  <w:style w:type="paragraph" w:styleId="BalloonText">
    <w:name w:val="Balloon Text"/>
    <w:basedOn w:val="Normal"/>
    <w:link w:val="BalloonTextChar"/>
    <w:uiPriority w:val="99"/>
    <w:semiHidden/>
    <w:unhideWhenUsed/>
    <w:rsid w:val="00A6060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060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F140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085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56DF45-89DC-4A11-819A-555040DCB7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5</TotalTime>
  <Pages>1</Pages>
  <Words>270</Words>
  <Characters>154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LVC</cp:lastModifiedBy>
  <cp:revision>397</cp:revision>
  <cp:lastPrinted>2026-02-11T09:15:00Z</cp:lastPrinted>
  <dcterms:created xsi:type="dcterms:W3CDTF">2021-03-15T01:48:00Z</dcterms:created>
  <dcterms:modified xsi:type="dcterms:W3CDTF">2026-03-11T00:36:00Z</dcterms:modified>
</cp:coreProperties>
</file>